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5" r:id="rId1"/>
  </p:sldMasterIdLst>
  <p:notesMasterIdLst>
    <p:notesMasterId r:id="rId42"/>
  </p:notesMasterIdLst>
  <p:handoutMasterIdLst>
    <p:handoutMasterId r:id="rId43"/>
  </p:handoutMasterIdLst>
  <p:sldIdLst>
    <p:sldId id="390" r:id="rId2"/>
    <p:sldId id="391" r:id="rId3"/>
    <p:sldId id="392" r:id="rId4"/>
    <p:sldId id="425" r:id="rId5"/>
    <p:sldId id="394" r:id="rId6"/>
    <p:sldId id="395" r:id="rId7"/>
    <p:sldId id="396" r:id="rId8"/>
    <p:sldId id="407" r:id="rId9"/>
    <p:sldId id="412" r:id="rId10"/>
    <p:sldId id="413" r:id="rId11"/>
    <p:sldId id="421" r:id="rId12"/>
    <p:sldId id="442" r:id="rId13"/>
    <p:sldId id="417" r:id="rId14"/>
    <p:sldId id="428" r:id="rId15"/>
    <p:sldId id="429" r:id="rId16"/>
    <p:sldId id="430" r:id="rId17"/>
    <p:sldId id="427" r:id="rId18"/>
    <p:sldId id="418" r:id="rId19"/>
    <p:sldId id="419" r:id="rId20"/>
    <p:sldId id="422" r:id="rId21"/>
    <p:sldId id="443" r:id="rId22"/>
    <p:sldId id="415" r:id="rId23"/>
    <p:sldId id="398" r:id="rId24"/>
    <p:sldId id="416" r:id="rId25"/>
    <p:sldId id="434" r:id="rId26"/>
    <p:sldId id="435" r:id="rId27"/>
    <p:sldId id="436" r:id="rId28"/>
    <p:sldId id="445" r:id="rId29"/>
    <p:sldId id="423" r:id="rId30"/>
    <p:sldId id="424" r:id="rId31"/>
    <p:sldId id="426" r:id="rId32"/>
    <p:sldId id="431" r:id="rId33"/>
    <p:sldId id="432" r:id="rId34"/>
    <p:sldId id="433" r:id="rId35"/>
    <p:sldId id="437" r:id="rId36"/>
    <p:sldId id="400" r:id="rId37"/>
    <p:sldId id="405" r:id="rId38"/>
    <p:sldId id="439" r:id="rId39"/>
    <p:sldId id="440" r:id="rId40"/>
    <p:sldId id="441" r:id="rId41"/>
  </p:sldIdLst>
  <p:sldSz cx="9144000" cy="6858000" type="screen4x3"/>
  <p:notesSz cx="9874250" cy="6797675"/>
  <p:custDataLst>
    <p:tags r:id="rId4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141">
          <p15:clr>
            <a:srgbClr val="A4A3A4"/>
          </p15:clr>
        </p15:guide>
        <p15:guide id="2" pos="311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0000"/>
    <a:srgbClr val="00CC66"/>
    <a:srgbClr val="0000FF"/>
    <a:srgbClr val="CC0000"/>
    <a:srgbClr val="003399"/>
    <a:srgbClr val="FF00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21" autoAdjust="0"/>
    <p:restoredTop sz="94629" autoAdjust="0"/>
  </p:normalViewPr>
  <p:slideViewPr>
    <p:cSldViewPr showGuides="1">
      <p:cViewPr varScale="1">
        <p:scale>
          <a:sx n="63" d="100"/>
          <a:sy n="63" d="100"/>
        </p:scale>
        <p:origin x="-132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1332" y="-72"/>
      </p:cViewPr>
      <p:guideLst>
        <p:guide orient="horz" pos="2141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435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435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85D83-D925-48DA-86A9-5CCCD974A37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56755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6913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3F25E8-F77A-4AD4-AC19-2CC6EF84145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32504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64283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06AC922A-D50D-4784-BDB0-95BF1D68097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F2CCFC3D-D547-4F7B-B83F-14FDE279E972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300" y="115888"/>
            <a:ext cx="8064500" cy="6334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908050"/>
            <a:ext cx="4171950" cy="5218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171950" cy="2532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92513"/>
            <a:ext cx="4171950" cy="2533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635375" y="63817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 smtClean="0"/>
              <a:t>Slide </a:t>
            </a:r>
            <a:fld id="{F3BB3F6E-9F5F-48DE-92BA-C5254949954A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49418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17399" y="6492293"/>
            <a:ext cx="182652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2FC89608-6A20-477C-A981-705C17D7D06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96D0F4C-4EDF-4701-BCA4-6112044C65B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8" name="页脚占位符 4"/>
          <p:cNvSpPr txBox="1">
            <a:spLocks/>
          </p:cNvSpPr>
          <p:nvPr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6B5ED4C8-2B62-4991-947A-61F0AFF81ACB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A6C5482A-260B-4E4B-AC84-D73403BB5CB9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7953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189D7BFD-E160-402F-BBC8-B5B701941DD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Januar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02439"/>
            <a:ext cx="118205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>
                <a:latin typeface="+mj-lt"/>
              </a:defRPr>
            </a:lvl1pPr>
          </a:lstStyle>
          <a:p>
            <a:pPr>
              <a:defRPr/>
            </a:pPr>
            <a:r>
              <a:rPr lang="en-US" altLang="zh-CN" dirty="0" smtClean="0"/>
              <a:t>March 2014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43167" y="6475413"/>
            <a:ext cx="1600758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>
                <a:latin typeface="+mj-lt"/>
              </a:defRPr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GB" dirty="0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5" y="30243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latin typeface="+mj-lt"/>
              </a:rPr>
              <a:t>doc.: IEEE </a:t>
            </a:r>
            <a:r>
              <a:rPr lang="en-US" sz="1800" b="1" dirty="0" smtClean="0">
                <a:latin typeface="+mj-lt"/>
              </a:rPr>
              <a:t>802.11-14/</a:t>
            </a:r>
            <a:r>
              <a:rPr lang="en-US" altLang="zh-CN" sz="1800" b="1" dirty="0" smtClean="0">
                <a:effectLst/>
                <a:latin typeface="+mj-lt"/>
              </a:rPr>
              <a:t>0015r2</a:t>
            </a:r>
            <a:endParaRPr lang="en-US" sz="1800" b="1" dirty="0">
              <a:latin typeface="+mj-lt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302439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800" dirty="0">
              <a:latin typeface="+mj-lt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+mj-lt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20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  <p:sldLayoutId id="2147484317" r:id="rId12"/>
    <p:sldLayoutId id="2147484318" r:id="rId13"/>
    <p:sldLayoutId id="2147484319" r:id="rId14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0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jpe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en-US" altLang="zh-CN" dirty="0"/>
              <a:t>Large-Scale Characteristics of 45 GHz Based on Channel Measurement</a:t>
            </a:r>
            <a:endParaRPr lang="zh-CN" altLang="en-US" dirty="0"/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575555" y="2828579"/>
            <a:ext cx="26620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>
                <a:latin typeface="+mj-lt"/>
              </a:rPr>
              <a:t>Authors/contributors:</a:t>
            </a:r>
            <a:endParaRPr lang="en-US" sz="2000" b="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37445" y="2060848"/>
            <a:ext cx="2998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Date: </a:t>
            </a:r>
            <a:fld id="{71FF7FE9-48BA-4CB2-B374-66BDE8F4263D}" type="datetime4">
              <a:rPr lang="en-US" altLang="zh-CN" sz="2000" smtClean="0">
                <a:latin typeface="+mj-lt"/>
              </a:rPr>
              <a:pPr/>
              <a:t>March 19, 2014</a:t>
            </a:fld>
            <a:endParaRPr lang="en-US" altLang="zh-CN" sz="2000" dirty="0">
              <a:latin typeface="+mj-lt"/>
            </a:endParaRPr>
          </a:p>
          <a:p>
            <a:r>
              <a:rPr lang="en-US" altLang="zh-CN" sz="2000" dirty="0" smtClean="0">
                <a:latin typeface="+mj-lt"/>
              </a:rPr>
              <a:t>Presenter: Haiming WANG</a:t>
            </a:r>
            <a:endParaRPr lang="zh-CN" altLang="en-US" sz="2000" dirty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8170173"/>
              </p:ext>
            </p:extLst>
          </p:nvPr>
        </p:nvGraphicFramePr>
        <p:xfrm>
          <a:off x="611560" y="3296047"/>
          <a:ext cx="7848870" cy="239764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160"/>
                <a:gridCol w="1008112"/>
                <a:gridCol w="1080120"/>
                <a:gridCol w="2340259"/>
                <a:gridCol w="1980219"/>
              </a:tblGrid>
              <a:tr h="399607"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Nam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Company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Address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Phon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Email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Haiming WA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altLang="zh-CN" sz="1400" dirty="0" smtClean="0"/>
                        <a:t>SEU/CWPAN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Sipailou, Nanjing 210096, China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301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mwang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in ZHU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inzhu@emfield.org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 HO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+86-25-5209</a:t>
                      </a:r>
                      <a:r>
                        <a:rPr lang="en-US" altLang="zh-CN" sz="1400" baseline="0" dirty="0" smtClean="0"/>
                        <a:t> 1650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hong@seu.edu.cn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Nianzu</a:t>
                      </a:r>
                      <a:r>
                        <a:rPr lang="en-US" altLang="zh-CN" sz="1400" dirty="0" smtClean="0"/>
                        <a:t> ZHANG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320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zzhang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99607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hiwen HE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+86-25-5209 1653-3121(ext.)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esw01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>
          <a:xfrm>
            <a:off x="696912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11674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256112"/>
          </a:xfrm>
        </p:spPr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o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tup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onference room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v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om :</a:t>
            </a:r>
          </a:p>
          <a:p>
            <a:pPr marL="342900" lvl="1" indent="-34290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etal board is placed between TR antennas</a:t>
            </a:r>
          </a:p>
          <a:p>
            <a:pPr marL="342900" lvl="1" indent="-34290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antennas are directed to the wall with same incident angle</a:t>
            </a:r>
          </a:p>
          <a:p>
            <a:pPr marL="342900" lvl="1" indent="-342900"/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o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tup of Cubicle room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1" indent="-34290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t antenna is placed next to the door</a:t>
            </a:r>
          </a:p>
          <a:p>
            <a:pPr marL="342900" lvl="1" indent="-34290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ive antenna is placed at the sitting positio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861114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Path-Loss Model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655712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Path-Loss channel models are compared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59614"/>
              </p:ext>
            </p:extLst>
          </p:nvPr>
        </p:nvGraphicFramePr>
        <p:xfrm>
          <a:off x="1448653" y="2636912"/>
          <a:ext cx="585965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" imgW="3124200" imgH="685800" progId="Equation.DSMT4">
                  <p:embed/>
                </p:oleObj>
              </mc:Choice>
              <mc:Fallback>
                <p:oleObj name="Equation" r:id="rId3" imgW="3124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653" y="2636912"/>
                        <a:ext cx="5859651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403648" y="4359170"/>
            <a:ext cx="7135192" cy="1745840"/>
            <a:chOff x="965200" y="4359170"/>
            <a:chExt cx="7135192" cy="1745840"/>
          </a:xfrm>
        </p:grpSpPr>
        <p:sp>
          <p:nvSpPr>
            <p:cNvPr id="12" name="内容占位符 2"/>
            <p:cNvSpPr txBox="1">
              <a:spLocks/>
            </p:cNvSpPr>
            <p:nvPr/>
          </p:nvSpPr>
          <p:spPr bwMode="auto">
            <a:xfrm>
              <a:off x="965200" y="4369379"/>
              <a:ext cx="7135192" cy="1735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2075" tIns="46038" rIns="92075" bIns="46038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400" b="1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0858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>
                  <a:solidFill>
                    <a:schemeClr val="tx1"/>
                  </a:solidFill>
                  <a:latin typeface="+mn-lt"/>
                </a:defRPr>
              </a:lvl3pPr>
              <a:lvl4pPr marL="14287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600">
                  <a:solidFill>
                    <a:schemeClr val="tx1"/>
                  </a:solidFill>
                  <a:latin typeface="+mn-lt"/>
                </a:defRPr>
              </a:lvl4pPr>
              <a:lvl5pPr marL="17716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5pPr>
              <a:lvl6pPr marL="22288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6860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1432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60045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altLang="zh-CN" sz="2000" b="0" kern="0" dirty="0" smtClean="0"/>
                <a:t>where       and </a:t>
              </a:r>
              <a:r>
                <a:rPr lang="en-US" altLang="zh-CN" sz="2000" b="0" i="1" kern="0" dirty="0" smtClean="0"/>
                <a:t>n </a:t>
              </a:r>
              <a:r>
                <a:rPr lang="en-US" altLang="zh-CN" sz="2000" b="0" kern="0" dirty="0" smtClean="0"/>
                <a:t>denote the reference distance and </a:t>
              </a:r>
              <a:r>
                <a:rPr lang="en-US" altLang="zh-CN" sz="2000" b="0" i="1" kern="0" dirty="0" smtClean="0"/>
                <a:t>PL</a:t>
              </a:r>
              <a:r>
                <a:rPr lang="en-US" altLang="zh-CN" sz="2000" b="0" kern="0" dirty="0" smtClean="0"/>
                <a:t> exponent, respectively</a:t>
              </a:r>
              <a:r>
                <a:rPr lang="en-US" altLang="zh-CN" sz="2000" b="0" kern="0" dirty="0"/>
                <a:t> </a:t>
              </a:r>
              <a:r>
                <a:rPr lang="en-US" altLang="zh-CN" sz="2000" b="0" kern="0" dirty="0" smtClean="0"/>
                <a:t>and      is the shadowing fading.</a:t>
              </a:r>
              <a:endParaRPr lang="zh-CN" altLang="en-US" sz="2000" b="0" i="1" kern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矩形 14"/>
                <p:cNvSpPr/>
                <p:nvPr/>
              </p:nvSpPr>
              <p:spPr>
                <a:xfrm>
                  <a:off x="1629474" y="4359170"/>
                  <a:ext cx="523926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zh-CN" altLang="en-US" sz="2000" i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474" y="4359170"/>
                  <a:ext cx="523926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2634528" y="4675617"/>
                  <a:ext cx="547458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000" i="1">
                                <a:latin typeface="Cambria Math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latin typeface="Cambria Math"/>
                                <a:ea typeface="+mn-ea"/>
                              </a:rPr>
                              <m:t>𝑋</m:t>
                            </m:r>
                          </m:e>
                          <m:sub>
                            <m:r>
                              <a:rPr lang="zh-CN" altLang="en-US" sz="2000" i="1">
                                <a:latin typeface="Cambria Math"/>
                                <a:ea typeface="+mn-ea"/>
                              </a:rPr>
                              <m:t>𝜎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latin typeface="+mn-ea"/>
                    <a:ea typeface="+mn-ea"/>
                  </a:endParaRPr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4528" y="4675617"/>
                  <a:ext cx="547458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874824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5800" y="2362200"/>
            <a:ext cx="7772400" cy="1066800"/>
          </a:xfrm>
        </p:spPr>
        <p:txBody>
          <a:bodyPr/>
          <a:lstStyle/>
          <a:p>
            <a:r>
              <a:rPr lang="en-US" altLang="zh-CN" sz="3600" dirty="0" smtClean="0">
                <a:ln w="1905"/>
                <a:solidFill>
                  <a:srgbClr val="FF33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nference Room</a:t>
            </a:r>
            <a:endParaRPr lang="zh-CN" altLang="en-US" sz="3600" dirty="0">
              <a:ln w="1905"/>
              <a:solidFill>
                <a:srgbClr val="FF33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3064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20" y="3786925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3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4188" y="1266557"/>
            <a:ext cx="37265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arrier frequency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44.955GHz</a:t>
            </a: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 of </a:t>
            </a:r>
            <a:r>
              <a:rPr lang="en-US" altLang="zh-CN" dirty="0" err="1" smtClean="0">
                <a:latin typeface="+mn-ea"/>
                <a:ea typeface="+mn-ea"/>
              </a:rPr>
              <a:t>Tx</a:t>
            </a:r>
            <a:r>
              <a:rPr lang="en-US" altLang="zh-CN" dirty="0" smtClean="0">
                <a:latin typeface="+mn-ea"/>
                <a:ea typeface="+mn-ea"/>
              </a:rPr>
              <a:t> antenna is 1.95 m while height of Rx antenna is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1 m to 9 m with 9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Forty </a:t>
            </a:r>
            <a:r>
              <a:rPr lang="en-US" altLang="zh-CN" dirty="0">
                <a:latin typeface="+mn-ea"/>
                <a:ea typeface="+mn-ea"/>
              </a:rPr>
              <a:t>points are measured with interval </a:t>
            </a:r>
            <a:r>
              <a:rPr lang="en-US" altLang="zh-CN" dirty="0" smtClean="0">
                <a:latin typeface="+mn-ea"/>
                <a:ea typeface="+mn-ea"/>
              </a:rPr>
              <a:t>0.5 cm </a:t>
            </a:r>
            <a:r>
              <a:rPr lang="en-US" altLang="zh-CN" dirty="0">
                <a:latin typeface="+mn-ea"/>
                <a:ea typeface="+mn-ea"/>
              </a:rPr>
              <a:t>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</p:txBody>
      </p:sp>
      <p:pic>
        <p:nvPicPr>
          <p:cNvPr id="15" name="图片 1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642" y="3762487"/>
            <a:ext cx="4168800" cy="2264400"/>
          </a:xfrm>
          <a:prstGeom prst="rect">
            <a:avLst/>
          </a:prstGeom>
        </p:spPr>
      </p:pic>
      <p:pic>
        <p:nvPicPr>
          <p:cNvPr id="13" name="图片 12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120" y="1293747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30753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75114"/>
            <a:ext cx="4168800" cy="2264400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363" y="3775114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6913" y="1397675"/>
            <a:ext cx="37265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ross polarization loss </a:t>
            </a:r>
            <a:r>
              <a:rPr lang="en-US" altLang="zh-CN" dirty="0" smtClean="0">
                <a:latin typeface="+mn-ea"/>
                <a:ea typeface="+mn-ea"/>
              </a:rPr>
              <a:t>decreases as antenna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Large beam width antenna has larger amplitude fluctuation.</a:t>
            </a: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10" name="图片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92765"/>
            <a:ext cx="4168800" cy="2264400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 bwMode="auto">
          <a:xfrm>
            <a:off x="1115616" y="4907314"/>
            <a:ext cx="0" cy="7539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1110945" y="509961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0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3568559" y="4432229"/>
            <a:ext cx="0" cy="85205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2978471" y="4736177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5364087" y="2348880"/>
            <a:ext cx="0" cy="85205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773999" y="265282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7884368" y="2158845"/>
            <a:ext cx="0" cy="58094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7885087" y="232429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09842" y="4635358"/>
            <a:ext cx="500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21312" y="5290489"/>
            <a:ext cx="500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2455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88521"/>
            <a:ext cx="4168800" cy="1996463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95" y="3401711"/>
            <a:ext cx="4168800" cy="2417479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46256" y="5888305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5901014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5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275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96572" y="1265823"/>
            <a:ext cx="37265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</a:rPr>
              <a:t>Fitting of </a:t>
            </a:r>
            <a:r>
              <a:rPr lang="en-US" altLang="zh-CN" dirty="0" smtClean="0">
                <a:latin typeface="+mn-ea"/>
                <a:ea typeface="+mn-ea"/>
              </a:rPr>
              <a:t>Path-loss fading for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  <a:ea typeface="+mn-ea"/>
              </a:rPr>
              <a:t>P</a:t>
            </a:r>
            <a:r>
              <a:rPr lang="en-US" altLang="zh-CN" dirty="0" smtClean="0">
                <a:latin typeface="+mn-ea"/>
                <a:ea typeface="+mn-ea"/>
              </a:rPr>
              <a:t>ath-loss increases as frequency increas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Reflection of the table causes a more obvious multipath effect than other two indoor environments.</a:t>
            </a: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15" name="图片 1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444" y="3563958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59543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503" y="3775114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-</a:t>
            </a:r>
            <a:r>
              <a:rPr lang="en-US" altLang="zh-CN" dirty="0" err="1" smtClean="0"/>
              <a:t>NLoS</a:t>
            </a:r>
            <a:r>
              <a:rPr lang="en-US" altLang="zh-CN" dirty="0" smtClean="0"/>
              <a:t>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96913" y="1290921"/>
            <a:ext cx="372659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Reflection causes an additional fading of more than 20 dB due to longer transmitting </a:t>
            </a:r>
            <a:r>
              <a:rPr lang="en-US" altLang="zh-CN" dirty="0">
                <a:latin typeface="+mn-ea"/>
                <a:ea typeface="+mn-ea"/>
              </a:rPr>
              <a:t>distance</a:t>
            </a:r>
            <a:r>
              <a:rPr lang="en-US" altLang="zh-CN" dirty="0" smtClean="0">
                <a:latin typeface="+mn-ea"/>
                <a:ea typeface="+mn-ea"/>
              </a:rPr>
              <a:t>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variation of </a:t>
            </a:r>
            <a:r>
              <a:rPr lang="en-US" altLang="zh-CN" dirty="0" smtClean="0">
                <a:latin typeface="+mn-ea"/>
                <a:ea typeface="+mn-ea"/>
              </a:rPr>
              <a:t>received power in </a:t>
            </a:r>
            <a:r>
              <a:rPr lang="en-US" altLang="zh-CN" dirty="0" err="1" smtClean="0">
                <a:latin typeface="+mn-ea"/>
                <a:ea typeface="+mn-ea"/>
              </a:rPr>
              <a:t>NLoS</a:t>
            </a:r>
            <a:r>
              <a:rPr lang="en-US" altLang="zh-CN" dirty="0" smtClean="0">
                <a:latin typeface="+mn-ea"/>
                <a:ea typeface="+mn-ea"/>
              </a:rPr>
              <a:t> scenario is much more obvious than </a:t>
            </a:r>
            <a:r>
              <a:rPr lang="en-US" altLang="zh-CN" dirty="0" err="1" smtClean="0">
                <a:latin typeface="+mn-ea"/>
                <a:ea typeface="+mn-ea"/>
              </a:rPr>
              <a:t>LoS</a:t>
            </a:r>
            <a:r>
              <a:rPr lang="en-US" altLang="zh-CN" dirty="0" smtClean="0">
                <a:latin typeface="+mn-ea"/>
                <a:ea typeface="+mn-ea"/>
              </a:rPr>
              <a:t> scenario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5" y="3772322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932" y="1293713"/>
            <a:ext cx="4168800" cy="22644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 flipH="1">
            <a:off x="1187450" y="4723028"/>
            <a:ext cx="162" cy="8662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6"/>
          <p:cNvSpPr txBox="1"/>
          <p:nvPr/>
        </p:nvSpPr>
        <p:spPr>
          <a:xfrm>
            <a:off x="1324485" y="496780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6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3347696" y="4490420"/>
            <a:ext cx="0" cy="7009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6"/>
          <p:cNvSpPr txBox="1"/>
          <p:nvPr/>
        </p:nvSpPr>
        <p:spPr>
          <a:xfrm>
            <a:off x="3347864" y="469080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5271541" y="2490954"/>
            <a:ext cx="0" cy="6500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6"/>
          <p:cNvSpPr txBox="1"/>
          <p:nvPr/>
        </p:nvSpPr>
        <p:spPr>
          <a:xfrm>
            <a:off x="5335590" y="2677461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8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>
            <a:off x="7747123" y="2116944"/>
            <a:ext cx="0" cy="60513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6"/>
          <p:cNvSpPr txBox="1"/>
          <p:nvPr/>
        </p:nvSpPr>
        <p:spPr>
          <a:xfrm>
            <a:off x="7115812" y="228741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 bwMode="auto">
          <a:xfrm flipH="1">
            <a:off x="5335590" y="4822339"/>
            <a:ext cx="2790" cy="84492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6"/>
          <p:cNvSpPr txBox="1"/>
          <p:nvPr/>
        </p:nvSpPr>
        <p:spPr>
          <a:xfrm>
            <a:off x="5357513" y="5140727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6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>
            <a:off x="7596336" y="4587130"/>
            <a:ext cx="2790" cy="76134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6"/>
          <p:cNvSpPr txBox="1"/>
          <p:nvPr/>
        </p:nvSpPr>
        <p:spPr>
          <a:xfrm>
            <a:off x="7596336" y="4822339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0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37567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6913" y="1292765"/>
            <a:ext cx="37265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requency 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44.955GHz</a:t>
            </a: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s of 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smtClean="0">
                <a:latin typeface="+mn-ea"/>
                <a:ea typeface="+mn-ea"/>
              </a:rPr>
              <a:t>Tx antenna is 1.45 m while Rx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1 m to 9 m with 9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 40 </a:t>
            </a:r>
            <a:r>
              <a:rPr lang="en-US" altLang="zh-CN" dirty="0">
                <a:latin typeface="+mn-ea"/>
                <a:ea typeface="+mn-ea"/>
              </a:rPr>
              <a:t>points are measured with interval </a:t>
            </a:r>
            <a:r>
              <a:rPr lang="en-US" altLang="zh-CN" dirty="0" smtClean="0">
                <a:latin typeface="+mn-ea"/>
                <a:ea typeface="+mn-ea"/>
              </a:rPr>
              <a:t>0.5cm </a:t>
            </a:r>
            <a:r>
              <a:rPr lang="en-US" altLang="zh-CN" dirty="0">
                <a:latin typeface="+mn-ea"/>
                <a:ea typeface="+mn-ea"/>
              </a:rPr>
              <a:t>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5" y="3775114"/>
            <a:ext cx="4168800" cy="2264400"/>
          </a:xfrm>
          <a:prstGeom prst="rect">
            <a:avLst/>
          </a:prstGeom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92765"/>
            <a:ext cx="4168800" cy="2264400"/>
          </a:xfrm>
          <a:prstGeom prst="rect">
            <a:avLst/>
          </a:prstGeom>
        </p:spPr>
      </p:pic>
      <p:pic>
        <p:nvPicPr>
          <p:cNvPr id="18" name="图片 17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75114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911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5" y="3775114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92765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75114"/>
            <a:ext cx="4168800" cy="226440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696572" y="1268760"/>
            <a:ext cx="37265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Cross polarization loss </a:t>
            </a:r>
            <a:r>
              <a:rPr lang="en-US" altLang="zh-CN" dirty="0" smtClean="0">
                <a:latin typeface="+mn-ea"/>
                <a:ea typeface="+mn-ea"/>
              </a:rPr>
              <a:t>decreases as antennas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Wider beam width antenna has larger fluctuation.</a:t>
            </a:r>
            <a:endParaRPr lang="zh-CN" altLang="zh-CN" dirty="0">
              <a:latin typeface="+mn-ea"/>
              <a:ea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961326" y="4244340"/>
            <a:ext cx="602929" cy="1026606"/>
            <a:chOff x="2961326" y="4244340"/>
            <a:chExt cx="602929" cy="1026606"/>
          </a:xfrm>
        </p:grpSpPr>
        <p:cxnSp>
          <p:nvCxnSpPr>
            <p:cNvPr id="13" name="直接箭头连接符 12"/>
            <p:cNvCxnSpPr/>
            <p:nvPr/>
          </p:nvCxnSpPr>
          <p:spPr bwMode="auto">
            <a:xfrm flipH="1">
              <a:off x="3551414" y="4244340"/>
              <a:ext cx="12841" cy="102660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3300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7"/>
            <p:cNvSpPr txBox="1"/>
            <p:nvPr/>
          </p:nvSpPr>
          <p:spPr>
            <a:xfrm>
              <a:off x="2961326" y="4722842"/>
              <a:ext cx="58541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FF0000"/>
                  </a:solidFill>
                </a:rPr>
                <a:t>28 dB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6" name="直接箭头连接符 15"/>
          <p:cNvCxnSpPr/>
          <p:nvPr/>
        </p:nvCxnSpPr>
        <p:spPr bwMode="auto">
          <a:xfrm flipH="1">
            <a:off x="1127760" y="4610100"/>
            <a:ext cx="7622" cy="11353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115616" y="5055379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3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 flipH="1">
            <a:off x="5318760" y="2546260"/>
            <a:ext cx="5631" cy="7151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17"/>
          <p:cNvSpPr txBox="1"/>
          <p:nvPr/>
        </p:nvSpPr>
        <p:spPr>
          <a:xfrm>
            <a:off x="5310306" y="2792978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9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 bwMode="auto">
          <a:xfrm flipH="1">
            <a:off x="7755577" y="2055450"/>
            <a:ext cx="5631" cy="7151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17"/>
          <p:cNvSpPr txBox="1"/>
          <p:nvPr/>
        </p:nvSpPr>
        <p:spPr>
          <a:xfrm>
            <a:off x="7161706" y="2286465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0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9" name="直接箭头连接符 28"/>
          <p:cNvCxnSpPr/>
          <p:nvPr/>
        </p:nvCxnSpPr>
        <p:spPr bwMode="auto">
          <a:xfrm flipH="1">
            <a:off x="5275712" y="5410200"/>
            <a:ext cx="12568" cy="3291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17"/>
          <p:cNvSpPr txBox="1"/>
          <p:nvPr/>
        </p:nvSpPr>
        <p:spPr>
          <a:xfrm>
            <a:off x="5231920" y="5462329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34" name="TextBox 17"/>
          <p:cNvSpPr txBox="1"/>
          <p:nvPr/>
        </p:nvSpPr>
        <p:spPr>
          <a:xfrm>
            <a:off x="7690063" y="4723963"/>
            <a:ext cx="6313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7480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onferenc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5" y="3778005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92982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75114"/>
            <a:ext cx="4168800" cy="22644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96913" y="1268760"/>
            <a:ext cx="372659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itting of Path-loss fading for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Path-loss increases as frequency increas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</a:rPr>
              <a:t>The regularity related to distance caused by multipath effect of table reflection is obvious in narrow beam antenna.</a:t>
            </a:r>
            <a:endParaRPr lang="zh-CN" altLang="zh-CN" dirty="0">
              <a:latin typeface="+mn-ea"/>
            </a:endParaRPr>
          </a:p>
          <a:p>
            <a:endParaRPr lang="zh-CN" altLang="zh-CN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951819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This presentation gives large-scale characteristics of 45 GHz band based on channel measurement.</a:t>
            </a:r>
            <a:endParaRPr lang="zh-CN" altLang="en-US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011771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</a:t>
            </a:r>
            <a:r>
              <a:rPr lang="en-US" altLang="zh-CN" dirty="0" err="1" smtClean="0"/>
              <a:t>NLoS</a:t>
            </a:r>
            <a:r>
              <a:rPr lang="en-US" altLang="zh-CN" dirty="0" smtClean="0"/>
              <a:t>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0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96913" y="1268760"/>
            <a:ext cx="37265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Reflection causes an additional fading due to longer transmitting </a:t>
            </a:r>
            <a:r>
              <a:rPr lang="en-US" altLang="zh-CN" dirty="0">
                <a:latin typeface="+mn-ea"/>
                <a:ea typeface="+mn-ea"/>
              </a:rPr>
              <a:t>distance</a:t>
            </a:r>
            <a:r>
              <a:rPr lang="en-US" altLang="zh-CN" dirty="0" smtClean="0">
                <a:latin typeface="+mn-ea"/>
                <a:ea typeface="+mn-ea"/>
              </a:rPr>
              <a:t>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Variation of received power in NLoS scenario is much more obvious.</a:t>
            </a:r>
            <a:endParaRPr lang="en-US" altLang="zh-CN" dirty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355" y="3776579"/>
            <a:ext cx="4168800" cy="2264400"/>
          </a:xfrm>
          <a:prstGeom prst="rect">
            <a:avLst/>
          </a:prstGeom>
        </p:spPr>
      </p:pic>
      <p:pic>
        <p:nvPicPr>
          <p:cNvPr id="10" name="图片 9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116" y="1292765"/>
            <a:ext cx="4168800" cy="2264400"/>
          </a:xfrm>
          <a:prstGeom prst="rect">
            <a:avLst/>
          </a:prstGeom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932" y="3775114"/>
            <a:ext cx="4168800" cy="22644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>
            <a:off x="1187624" y="4653136"/>
            <a:ext cx="0" cy="10200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6"/>
          <p:cNvSpPr txBox="1"/>
          <p:nvPr/>
        </p:nvSpPr>
        <p:spPr>
          <a:xfrm>
            <a:off x="1187624" y="5163145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 20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3579870" y="4441225"/>
            <a:ext cx="1290" cy="5879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6"/>
          <p:cNvSpPr txBox="1"/>
          <p:nvPr/>
        </p:nvSpPr>
        <p:spPr>
          <a:xfrm>
            <a:off x="2976516" y="4653136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5310306" y="2567142"/>
            <a:ext cx="0" cy="7329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6"/>
          <p:cNvSpPr txBox="1"/>
          <p:nvPr/>
        </p:nvSpPr>
        <p:spPr>
          <a:xfrm>
            <a:off x="5299204" y="2863741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7819579" y="2186523"/>
            <a:ext cx="1" cy="5113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6"/>
          <p:cNvSpPr txBox="1"/>
          <p:nvPr/>
        </p:nvSpPr>
        <p:spPr>
          <a:xfrm>
            <a:off x="7131409" y="2332728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 bwMode="auto">
          <a:xfrm>
            <a:off x="5545932" y="4976812"/>
            <a:ext cx="272" cy="6963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6"/>
          <p:cNvSpPr txBox="1"/>
          <p:nvPr/>
        </p:nvSpPr>
        <p:spPr>
          <a:xfrm>
            <a:off x="5508104" y="5229200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7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31" name="直接箭头连接符 30"/>
          <p:cNvCxnSpPr/>
          <p:nvPr/>
        </p:nvCxnSpPr>
        <p:spPr bwMode="auto">
          <a:xfrm flipH="1">
            <a:off x="7580692" y="4653136"/>
            <a:ext cx="1208" cy="61921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6"/>
          <p:cNvSpPr txBox="1"/>
          <p:nvPr/>
        </p:nvSpPr>
        <p:spPr>
          <a:xfrm>
            <a:off x="7552125" y="480069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</a:rPr>
              <a:t>1</a:t>
            </a:r>
            <a:r>
              <a:rPr lang="en-US" altLang="zh-CN" sz="1200" dirty="0" smtClean="0">
                <a:solidFill>
                  <a:srgbClr val="FF0000"/>
                </a:solidFill>
              </a:rPr>
              <a:t>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13118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5800" y="2362200"/>
            <a:ext cx="7772400" cy="1066800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spc="50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ubicle Room</a:t>
            </a:r>
            <a:endParaRPr lang="zh-CN" altLang="en-US" sz="3600" spc="50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100170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Fitting plot-Cubicl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2</a:t>
            </a:fld>
            <a:endParaRPr lang="en-GB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503" y="3773405"/>
            <a:ext cx="4171659" cy="22749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693" y="1287194"/>
            <a:ext cx="4169469" cy="2274913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6912" y="1268760"/>
            <a:ext cx="372659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requency 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44.955GHz</a:t>
            </a: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s of 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smtClean="0">
                <a:latin typeface="+mn-ea"/>
                <a:ea typeface="+mn-ea"/>
              </a:rPr>
              <a:t>Tx antenna is 1.95 m while Rx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1 m to 8 m with 14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5×5 points are measured with interval 1cm 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fitted line agree well with free space fading model.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456" y="3791839"/>
            <a:ext cx="4171659" cy="225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87499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ubicl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1268760"/>
            <a:ext cx="372659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loss decreases as antennas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Wider beam width antenna has larger fluctuation.</a:t>
            </a:r>
            <a:endParaRPr lang="zh-CN" altLang="zh-CN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3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003" y="3790197"/>
            <a:ext cx="4171659" cy="2254761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300" y="3788832"/>
            <a:ext cx="4171660" cy="22561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003" y="1268760"/>
            <a:ext cx="4149624" cy="2276714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 bwMode="auto">
          <a:xfrm>
            <a:off x="1187624" y="4725144"/>
            <a:ext cx="8716" cy="7536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7"/>
          <p:cNvSpPr txBox="1"/>
          <p:nvPr/>
        </p:nvSpPr>
        <p:spPr>
          <a:xfrm>
            <a:off x="1182947" y="4963462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 flipH="1">
            <a:off x="3923936" y="4404360"/>
            <a:ext cx="364" cy="6976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7"/>
          <p:cNvSpPr txBox="1"/>
          <p:nvPr/>
        </p:nvSpPr>
        <p:spPr>
          <a:xfrm>
            <a:off x="3321183" y="468646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>
            <a:off x="5303520" y="2293620"/>
            <a:ext cx="0" cy="6934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17"/>
          <p:cNvSpPr txBox="1"/>
          <p:nvPr/>
        </p:nvSpPr>
        <p:spPr>
          <a:xfrm>
            <a:off x="5290127" y="2471722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 bwMode="auto">
          <a:xfrm flipH="1">
            <a:off x="8028384" y="1867704"/>
            <a:ext cx="364" cy="6976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17"/>
          <p:cNvSpPr txBox="1"/>
          <p:nvPr/>
        </p:nvSpPr>
        <p:spPr>
          <a:xfrm>
            <a:off x="7425631" y="2149807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 bwMode="auto">
          <a:xfrm flipH="1">
            <a:off x="5303520" y="5090160"/>
            <a:ext cx="7620" cy="3886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17"/>
          <p:cNvSpPr txBox="1"/>
          <p:nvPr/>
        </p:nvSpPr>
        <p:spPr>
          <a:xfrm>
            <a:off x="5290127" y="5201781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>
            <a:off x="8095596" y="4653136"/>
            <a:ext cx="0" cy="42969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17"/>
          <p:cNvSpPr txBox="1"/>
          <p:nvPr/>
        </p:nvSpPr>
        <p:spPr>
          <a:xfrm>
            <a:off x="7523936" y="4789220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51862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82465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ubicle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1288521"/>
            <a:ext cx="372659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itting of Path-loss fading for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Path-loss increases as frequency increas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Fluctuation appears as wide beam width antennas are used for reflection mainly from the ground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zh-CN" altLang="zh-CN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4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13" name="图片 1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88521"/>
            <a:ext cx="4168800" cy="2264400"/>
          </a:xfrm>
          <a:prstGeom prst="rect">
            <a:avLst/>
          </a:prstGeom>
        </p:spPr>
      </p:pic>
      <p:pic>
        <p:nvPicPr>
          <p:cNvPr id="15" name="图片 1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767" y="3786925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6995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503" y="3787448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503" y="1290651"/>
            <a:ext cx="4168800" cy="2264400"/>
          </a:xfrm>
          <a:prstGeom prst="rect">
            <a:avLst/>
          </a:prstGeom>
        </p:spPr>
      </p:pic>
      <p:pic>
        <p:nvPicPr>
          <p:cNvPr id="3" name="图片 2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49" y="3783919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Fitting plot-Cubicl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6912" y="1268760"/>
            <a:ext cx="372659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</a:rPr>
              <a:t>Frequency 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>
                <a:latin typeface="+mn-ea"/>
              </a:rPr>
              <a:t>44.955GHz</a:t>
            </a:r>
            <a:endParaRPr lang="zh-CN" altLang="zh-CN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s of 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smtClean="0">
                <a:latin typeface="+mn-ea"/>
                <a:ea typeface="+mn-ea"/>
              </a:rPr>
              <a:t>Tx antenna is 1.45 m while Rx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1 m to 8 m with 14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5×5 points are measured with interval 1cm 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The fitted line agree well with free space fading model</a:t>
            </a:r>
            <a:r>
              <a:rPr lang="en-US" altLang="zh-CN" dirty="0" smtClean="0">
                <a:latin typeface="+mn-ea"/>
              </a:rPr>
              <a:t>.</a:t>
            </a:r>
            <a:endParaRPr lang="en-US" altLang="zh-CN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130778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003" y="3790109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003" y="1267750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ubicl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6105" y="1522787"/>
            <a:ext cx="372659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loss decreases as antennas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Wider beam width antenna has larger fluctuation.</a:t>
            </a:r>
            <a:endParaRPr lang="zh-CN" altLang="zh-CN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6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60" y="3786925"/>
            <a:ext cx="4168800" cy="2264400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 bwMode="auto">
          <a:xfrm>
            <a:off x="1331640" y="4797152"/>
            <a:ext cx="0" cy="7920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7"/>
          <p:cNvSpPr txBox="1"/>
          <p:nvPr/>
        </p:nvSpPr>
        <p:spPr>
          <a:xfrm>
            <a:off x="1331640" y="5054696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3909060" y="4457700"/>
            <a:ext cx="1483" cy="7354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3346986" y="475977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>
            <a:off x="5459026" y="2269313"/>
            <a:ext cx="0" cy="7920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7"/>
          <p:cNvSpPr txBox="1"/>
          <p:nvPr/>
        </p:nvSpPr>
        <p:spPr>
          <a:xfrm>
            <a:off x="5459026" y="2526857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8031480" y="1920240"/>
            <a:ext cx="1483" cy="7354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17"/>
          <p:cNvSpPr txBox="1"/>
          <p:nvPr/>
        </p:nvSpPr>
        <p:spPr>
          <a:xfrm>
            <a:off x="7469406" y="2222313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3" name="TextBox 17"/>
          <p:cNvSpPr txBox="1"/>
          <p:nvPr/>
        </p:nvSpPr>
        <p:spPr>
          <a:xfrm>
            <a:off x="4959728" y="5450740"/>
            <a:ext cx="5322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4501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88" y="3777600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Cubicle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6913" y="1286089"/>
            <a:ext cx="37265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itting of Path-loss fading for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Path-loss increases as frequency increas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luctuation appears as wide beam width antennas are used for reflection mainly from the ground</a:t>
            </a:r>
            <a:r>
              <a:rPr lang="en-US" altLang="zh-CN" dirty="0" smtClean="0">
                <a:latin typeface="+mn-ea"/>
              </a:rPr>
              <a:t>.</a:t>
            </a:r>
            <a:endParaRPr lang="en-US" altLang="zh-CN" dirty="0">
              <a:latin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7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11" name="图片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376" y="3777600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376" y="1286089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13395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85800" y="2362200"/>
            <a:ext cx="7772400" cy="1066800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CN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iving Room</a:t>
            </a:r>
            <a:endParaRPr lang="zh-CN" altLang="en-US" sz="36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anuary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591183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000" y="3777254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9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6913" y="1268774"/>
            <a:ext cx="372659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requency 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44.955GHz</a:t>
            </a: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s of 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smtClean="0">
                <a:latin typeface="+mn-ea"/>
                <a:ea typeface="+mn-ea"/>
              </a:rPr>
              <a:t>Tx antenna is 1.45 m while Rx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</a:t>
            </a: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en-US" altLang="zh-CN" dirty="0" smtClean="0">
                <a:latin typeface="+mn-ea"/>
                <a:ea typeface="+mn-ea"/>
              </a:rPr>
              <a:t> m to 8 m with 12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5×5 points are measured with interval 1cm 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The fitted line agree well with free space fading model</a:t>
            </a:r>
            <a:r>
              <a:rPr lang="en-US" altLang="zh-CN" dirty="0" smtClean="0">
                <a:latin typeface="+mn-ea"/>
              </a:rPr>
              <a:t>.</a:t>
            </a:r>
            <a:endParaRPr lang="en-US" altLang="zh-CN" dirty="0">
              <a:latin typeface="+mn-ea"/>
            </a:endParaRPr>
          </a:p>
        </p:txBody>
      </p:sp>
      <p:pic>
        <p:nvPicPr>
          <p:cNvPr id="7" name="图片 6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7254"/>
            <a:ext cx="4168800" cy="2264400"/>
          </a:xfrm>
          <a:prstGeom prst="rect">
            <a:avLst/>
          </a:prstGeom>
        </p:spPr>
      </p:pic>
      <p:pic>
        <p:nvPicPr>
          <p:cNvPr id="10" name="图片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88521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338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hannel Measurement Scheme</a:t>
            </a:r>
          </a:p>
          <a:p>
            <a:pPr lvl="1"/>
            <a:r>
              <a:rPr lang="en-US" altLang="zh-CN" dirty="0" smtClean="0"/>
              <a:t>Transmission Scenarios</a:t>
            </a:r>
          </a:p>
          <a:p>
            <a:pPr lvl="1"/>
            <a:r>
              <a:rPr lang="en-US" altLang="zh-CN" dirty="0" smtClean="0"/>
              <a:t>Channel measurement setup</a:t>
            </a:r>
          </a:p>
          <a:p>
            <a:r>
              <a:rPr lang="en-US" altLang="zh-CN" dirty="0" smtClean="0"/>
              <a:t>Large-Scale Characteristics at 45 GHz band</a:t>
            </a:r>
          </a:p>
          <a:p>
            <a:pPr lvl="1"/>
            <a:r>
              <a:rPr lang="en-US" altLang="zh-CN" dirty="0" smtClean="0"/>
              <a:t>Path-loss Fading</a:t>
            </a:r>
          </a:p>
          <a:p>
            <a:pPr lvl="1"/>
            <a:r>
              <a:rPr lang="en-US" altLang="zh-CN" dirty="0" smtClean="0"/>
              <a:t>Shadow Fading 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252003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15028" y="1439317"/>
            <a:ext cx="372659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loss decreases as antennas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Wider beam width antenna has larger fluctuation.</a:t>
            </a: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6503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219" y="1297964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983" y="3776503"/>
            <a:ext cx="4168800" cy="2264400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 bwMode="auto">
          <a:xfrm>
            <a:off x="1043608" y="4725144"/>
            <a:ext cx="0" cy="7920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7"/>
          <p:cNvSpPr txBox="1"/>
          <p:nvPr/>
        </p:nvSpPr>
        <p:spPr>
          <a:xfrm>
            <a:off x="1043608" y="4982688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 bwMode="auto">
          <a:xfrm>
            <a:off x="3542968" y="4420344"/>
            <a:ext cx="0" cy="7920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7"/>
          <p:cNvSpPr txBox="1"/>
          <p:nvPr/>
        </p:nvSpPr>
        <p:spPr>
          <a:xfrm>
            <a:off x="2957179" y="4677888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5151120" y="2316480"/>
            <a:ext cx="0" cy="7162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17"/>
          <p:cNvSpPr txBox="1"/>
          <p:nvPr/>
        </p:nvSpPr>
        <p:spPr>
          <a:xfrm>
            <a:off x="5148064" y="2564904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1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7678069" y="1920436"/>
            <a:ext cx="0" cy="7920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17"/>
          <p:cNvSpPr txBox="1"/>
          <p:nvPr/>
        </p:nvSpPr>
        <p:spPr>
          <a:xfrm>
            <a:off x="7092280" y="2177980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3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4" name="TextBox 17"/>
          <p:cNvSpPr txBox="1"/>
          <p:nvPr/>
        </p:nvSpPr>
        <p:spPr>
          <a:xfrm>
            <a:off x="5073291" y="5347785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7279944" y="5069994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48072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6403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AP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5800" y="1290743"/>
            <a:ext cx="37265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itting of Path-loss fading for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Path-loss increases as frequency increas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luctuation appears as wide beam width antennas are used for reflection mainly from the ground</a:t>
            </a:r>
            <a:r>
              <a:rPr lang="en-US" altLang="zh-CN" dirty="0" smtClean="0">
                <a:latin typeface="+mn-ea"/>
              </a:rPr>
              <a:t>.</a:t>
            </a:r>
            <a:endParaRPr lang="en-US" altLang="zh-CN" dirty="0">
              <a:latin typeface="+mn-ea"/>
            </a:endParaRPr>
          </a:p>
        </p:txBody>
      </p:sp>
      <p:pic>
        <p:nvPicPr>
          <p:cNvPr id="10" name="图片 9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935" y="1291138"/>
            <a:ext cx="4168800" cy="2264400"/>
          </a:xfrm>
          <a:prstGeom prst="rect">
            <a:avLst/>
          </a:prstGeom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935" y="3776403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69472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7254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2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1293357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163" y="3777254"/>
            <a:ext cx="4168800" cy="226440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685800" y="1293357"/>
            <a:ext cx="37265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</a:rPr>
              <a:t>Frequency </a:t>
            </a:r>
            <a:r>
              <a:rPr lang="zh-CN" altLang="en-US" dirty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44.955GHz</a:t>
            </a:r>
            <a:endParaRPr lang="en-US" altLang="zh-CN" dirty="0" smtClean="0">
              <a:latin typeface="+mn-ea"/>
              <a:ea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Heights of </a:t>
            </a:r>
            <a:r>
              <a:rPr lang="en-US" altLang="zh-CN" dirty="0">
                <a:latin typeface="+mn-ea"/>
                <a:ea typeface="+mn-ea"/>
              </a:rPr>
              <a:t> </a:t>
            </a:r>
            <a:r>
              <a:rPr lang="en-US" altLang="zh-CN" dirty="0" smtClean="0">
                <a:latin typeface="+mn-ea"/>
                <a:ea typeface="+mn-ea"/>
              </a:rPr>
              <a:t>Tx antenna is 1.45 m while Rx 1 m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R distance is from </a:t>
            </a:r>
            <a:r>
              <a:rPr lang="en-US" altLang="zh-CN" dirty="0">
                <a:latin typeface="+mn-ea"/>
                <a:ea typeface="+mn-ea"/>
              </a:rPr>
              <a:t>2</a:t>
            </a:r>
            <a:r>
              <a:rPr lang="en-US" altLang="zh-CN" dirty="0" smtClean="0">
                <a:latin typeface="+mn-ea"/>
                <a:ea typeface="+mn-ea"/>
              </a:rPr>
              <a:t> m to 8 m with 12 position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 </a:t>
            </a:r>
            <a:r>
              <a:rPr lang="en-US" altLang="zh-CN" dirty="0">
                <a:latin typeface="+mn-ea"/>
                <a:ea typeface="+mn-ea"/>
              </a:rPr>
              <a:t>5×5 points are measured with interval 1cm at </a:t>
            </a:r>
            <a:r>
              <a:rPr lang="en-US" altLang="zh-CN" dirty="0" smtClean="0">
                <a:latin typeface="+mn-ea"/>
                <a:ea typeface="+mn-ea"/>
              </a:rPr>
              <a:t>each position.</a:t>
            </a:r>
          </a:p>
        </p:txBody>
      </p:sp>
    </p:spTree>
    <p:extLst>
      <p:ext uri="{BB962C8B-B14F-4D97-AF65-F5344CB8AC3E}">
        <p14:creationId xmlns:p14="http://schemas.microsoft.com/office/powerpoint/2010/main" val="391418428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219" y="3776503"/>
            <a:ext cx="4168800" cy="226440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29146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ross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3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ross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5800" y="1268760"/>
            <a:ext cx="372659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Cross polarization loss can be observed from the illustratio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The loss decreases as antennas beam width increases. 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Wider beam width antenna has larger fluctuation.</a:t>
            </a: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11" name="图片 10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6503"/>
            <a:ext cx="4168800" cy="2264400"/>
          </a:xfrm>
          <a:prstGeom prst="rect">
            <a:avLst/>
          </a:prstGeom>
        </p:spPr>
      </p:pic>
      <p:pic>
        <p:nvPicPr>
          <p:cNvPr id="15" name="图片 14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219" y="1294848"/>
            <a:ext cx="4168800" cy="2264400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 bwMode="auto">
          <a:xfrm>
            <a:off x="1402080" y="4533900"/>
            <a:ext cx="1568" cy="9985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7"/>
          <p:cNvSpPr txBox="1"/>
          <p:nvPr/>
        </p:nvSpPr>
        <p:spPr>
          <a:xfrm>
            <a:off x="1403648" y="5013176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8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>
            <a:off x="3626049" y="4173860"/>
            <a:ext cx="1568" cy="9985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17"/>
          <p:cNvSpPr txBox="1"/>
          <p:nvPr/>
        </p:nvSpPr>
        <p:spPr>
          <a:xfrm>
            <a:off x="3040632" y="4673148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28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2" name="直接箭头连接符 21"/>
          <p:cNvCxnSpPr/>
          <p:nvPr/>
        </p:nvCxnSpPr>
        <p:spPr bwMode="auto">
          <a:xfrm>
            <a:off x="5510010" y="2347700"/>
            <a:ext cx="762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17"/>
          <p:cNvSpPr txBox="1"/>
          <p:nvPr/>
        </p:nvSpPr>
        <p:spPr>
          <a:xfrm>
            <a:off x="5513820" y="2552101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8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7681276" y="1795196"/>
            <a:ext cx="2308" cy="88890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17"/>
          <p:cNvSpPr txBox="1"/>
          <p:nvPr/>
        </p:nvSpPr>
        <p:spPr>
          <a:xfrm>
            <a:off x="7080619" y="2302104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19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/>
          <p:nvPr/>
        </p:nvCxnSpPr>
        <p:spPr bwMode="auto">
          <a:xfrm flipH="1">
            <a:off x="7681276" y="4949449"/>
            <a:ext cx="4094" cy="22298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17"/>
          <p:cNvSpPr txBox="1"/>
          <p:nvPr/>
        </p:nvSpPr>
        <p:spPr>
          <a:xfrm>
            <a:off x="7707126" y="4943252"/>
            <a:ext cx="585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</a:rPr>
              <a:t>5 dB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77742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Fitting </a:t>
            </a:r>
            <a:r>
              <a:rPr lang="en-US" altLang="zh-CN" dirty="0" smtClean="0"/>
              <a:t>plot-Living room-STA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6051326"/>
            <a:ext cx="208627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a) </a:t>
            </a:r>
            <a:r>
              <a:rPr lang="en-US" altLang="zh-CN" sz="1200" dirty="0">
                <a:latin typeface="+mn-ea"/>
                <a:ea typeface="+mn-ea"/>
              </a:rPr>
              <a:t>Tx and Rx: Horn, </a:t>
            </a:r>
            <a:r>
              <a:rPr lang="en-US" altLang="zh-CN" sz="1200" dirty="0" smtClean="0">
                <a:latin typeface="+mn-ea"/>
                <a:ea typeface="+mn-ea"/>
              </a:rPr>
              <a:t>Co-Pol</a:t>
            </a:r>
            <a:endParaRPr lang="zh-CN" altLang="en-US" sz="12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10306" y="6051325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c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SI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4</a:t>
            </a:fld>
            <a:endParaRPr lang="en-GB" dirty="0"/>
          </a:p>
        </p:txBody>
      </p:sp>
      <p:sp>
        <p:nvSpPr>
          <p:cNvPr id="17" name="TextBox 8"/>
          <p:cNvSpPr txBox="1"/>
          <p:nvPr/>
        </p:nvSpPr>
        <p:spPr>
          <a:xfrm>
            <a:off x="5271541" y="3552921"/>
            <a:ext cx="247558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+mn-ea"/>
                <a:ea typeface="+mn-ea"/>
              </a:rPr>
              <a:t>(b) </a:t>
            </a:r>
            <a:r>
              <a:rPr lang="en-US" altLang="zh-CN" sz="1200" dirty="0">
                <a:latin typeface="+mn-ea"/>
                <a:ea typeface="+mn-ea"/>
              </a:rPr>
              <a:t>Tx and Rx: </a:t>
            </a:r>
            <a:r>
              <a:rPr lang="en-US" altLang="zh-CN" sz="1200" dirty="0" smtClean="0">
                <a:latin typeface="+mn-ea"/>
                <a:ea typeface="+mn-ea"/>
              </a:rPr>
              <a:t>OEW, Co-Pol</a:t>
            </a:r>
            <a:endParaRPr lang="en-US" altLang="zh-CN" sz="1200" dirty="0">
              <a:latin typeface="+mn-ea"/>
              <a:ea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5800" y="1293755"/>
            <a:ext cx="37265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+mn-ea"/>
                <a:ea typeface="+mn-ea"/>
              </a:rPr>
              <a:t>Path-loss fitting of five different frequencies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+mn-ea"/>
                <a:ea typeface="+mn-ea"/>
              </a:rPr>
              <a:t>P</a:t>
            </a:r>
            <a:r>
              <a:rPr lang="en-US" altLang="zh-CN" dirty="0" smtClean="0">
                <a:latin typeface="+mn-ea"/>
                <a:ea typeface="+mn-ea"/>
              </a:rPr>
              <a:t>ath-loss increases as frequency increases.</a:t>
            </a:r>
            <a:endParaRPr lang="zh-CN" altLang="zh-CN" dirty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6" y="3776503"/>
            <a:ext cx="4168800" cy="2264400"/>
          </a:xfrm>
          <a:prstGeom prst="rect">
            <a:avLst/>
          </a:prstGeom>
        </p:spPr>
      </p:pic>
      <p:pic>
        <p:nvPicPr>
          <p:cNvPr id="5" name="图片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219" y="1293755"/>
            <a:ext cx="4168800" cy="22644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3503" y="3781664"/>
            <a:ext cx="4168800" cy="226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21666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559" y="1166904"/>
            <a:ext cx="7772400" cy="3870079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/>
              <a:t>Haiming Wang, et al. (SEU/CWPAN)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sz="2800" dirty="0" smtClean="0"/>
              <a:t>Shadow Fading </a:t>
            </a:r>
            <a:r>
              <a:rPr lang="en-US" altLang="zh-CN" sz="2800" dirty="0" smtClean="0"/>
              <a:t>Distribution in Cubicle Room</a:t>
            </a:r>
            <a:endParaRPr lang="zh-CN" altLang="en-US" sz="2800" dirty="0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5</a:t>
            </a:fld>
            <a:endParaRPr lang="en-GB" dirty="0"/>
          </a:p>
        </p:txBody>
      </p:sp>
      <p:sp>
        <p:nvSpPr>
          <p:cNvPr id="17" name="文本框 16"/>
          <p:cNvSpPr txBox="1"/>
          <p:nvPr/>
        </p:nvSpPr>
        <p:spPr>
          <a:xfrm>
            <a:off x="899592" y="5036983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+mn-ea"/>
                <a:ea typeface="+mn-ea"/>
              </a:rPr>
              <a:t>Three dotted lines represent measurement deviation from fitted values of three antenna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ea"/>
              </a:rPr>
              <a:t>Shadow fading </a:t>
            </a:r>
            <a:r>
              <a:rPr lang="en-US" altLang="zh-CN" dirty="0" smtClean="0">
                <a:latin typeface="+mn-ea"/>
              </a:rPr>
              <a:t>agrees </a:t>
            </a:r>
            <a:r>
              <a:rPr lang="en-US" altLang="zh-CN" dirty="0">
                <a:latin typeface="+mn-ea"/>
              </a:rPr>
              <a:t>well with </a:t>
            </a:r>
            <a:r>
              <a:rPr lang="en-US" altLang="zh-CN" dirty="0" smtClean="0">
                <a:latin typeface="+mn-ea"/>
              </a:rPr>
              <a:t>the log-normal </a:t>
            </a:r>
            <a:r>
              <a:rPr lang="en-US" altLang="zh-CN" dirty="0" smtClean="0">
                <a:latin typeface="+mn-ea"/>
              </a:rPr>
              <a:t>distribu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dirty="0"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013379" y="197096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Hor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805467" y="209787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OEW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29277" y="252316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SIW</a:t>
            </a:r>
            <a:endParaRPr lang="en-US" altLang="zh-CN" dirty="0" smtClean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1656920" y="1909937"/>
                <a:ext cx="1927002" cy="1015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latin typeface="Cambria Math"/>
                              <a:ea typeface="+mn-ea"/>
                            </a:rPr>
                          </m:ctrlPr>
                        </m:eqArr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+mn-ea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=0</m:t>
                          </m:r>
                          <m:r>
                            <a:rPr lang="zh-CN" altLang="en-US" i="0">
                              <a:latin typeface="Cambria Math"/>
                              <a:ea typeface="+mn-ea"/>
                            </a:rPr>
                            <m:t>，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i="1">
                                  <a:latin typeface="+mn-ea"/>
                                  <a:ea typeface="+mn-ea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=0.37</m:t>
                          </m:r>
                        </m: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zh-CN" b="0" i="1" smtClean="0">
                                  <a:latin typeface="+mn-ea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i="1">
                              <a:latin typeface="+mn-ea"/>
                              <a:ea typeface="+mn-ea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1.3</m:t>
                          </m:r>
                          <m:r>
                            <a:rPr lang="zh-CN" altLang="en-US" i="0">
                              <a:latin typeface="Cambria Math"/>
                              <a:ea typeface="+mn-ea"/>
                            </a:rPr>
                            <m:t>，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zh-CN" b="0" i="1" smtClean="0">
                                  <a:latin typeface="+mn-ea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=2.5</m:t>
                          </m:r>
                        </m:e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zh-CN" b="0" i="1" smtClean="0">
                                  <a:latin typeface="+mn-ea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=2.5</m:t>
                          </m:r>
                          <m:r>
                            <a:rPr lang="zh-CN" altLang="en-US" i="0">
                              <a:latin typeface="Cambria Math"/>
                              <a:ea typeface="+mn-ea"/>
                            </a:rPr>
                            <m:t>，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/>
                                  <a:ea typeface="+mn-ea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zh-CN" b="0" i="1" smtClean="0">
                                  <a:latin typeface="+mn-ea"/>
                                  <a:ea typeface="+mn-ea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>
                              <a:latin typeface="+mn-ea"/>
                              <a:ea typeface="+mn-ea"/>
                            </a:rPr>
                            <m:t>=3.7</m:t>
                          </m:r>
                        </m:e>
                      </m:eqArr>
                    </m:oMath>
                  </m:oMathPara>
                </a14:m>
                <a:endParaRPr lang="zh-CN" altLang="en-US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920" y="1909937"/>
                <a:ext cx="1927002" cy="10150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02848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44824"/>
            <a:ext cx="7772400" cy="4400128"/>
          </a:xfrm>
        </p:spPr>
        <p:txBody>
          <a:bodyPr/>
          <a:lstStyle/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lue increases when the antenna beam width increases</a:t>
            </a:r>
          </a:p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NLoS scenario, the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is around zero, indicating a </a:t>
            </a:r>
            <a:r>
              <a:rPr lang="en-US" altLang="zh-CN" sz="2000" b="0" dirty="0" smtClean="0"/>
              <a:t>homogeneous distribution of field strength in the room</a:t>
            </a:r>
            <a:endParaRPr lang="en-US" altLang="zh-CN" sz="20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d path loss is close to the theoretical path loss in free space when Tx and Rx both use antennas with co-polarization.</a:t>
            </a:r>
          </a:p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additional loss due to cross-polarization is about 24 dB, 22 dB and  2.6 dB for horn, OEW and SIW antennas, respectively. </a:t>
            </a:r>
          </a:p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increased when larger HPBW antenna is configured in the measurement</a:t>
            </a:r>
          </a:p>
          <a:p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of reference path-loss constant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more stable than 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7421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10329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Continue large-scale channel measurement in scenarios of obstruction and movement.</a:t>
            </a:r>
          </a:p>
          <a:p>
            <a:r>
              <a:rPr lang="en-US" altLang="zh-CN" b="0" dirty="0" smtClean="0"/>
              <a:t>Resume the small-scale channel measurement in all three transmission scenarios.</a:t>
            </a:r>
          </a:p>
          <a:p>
            <a:r>
              <a:rPr lang="en-US" altLang="zh-CN" b="0" dirty="0" smtClean="0"/>
              <a:t>Finish the channel models based on our channel measurement.</a:t>
            </a:r>
          </a:p>
          <a:p>
            <a:pPr marL="0" indent="0">
              <a:buNone/>
            </a:pPr>
            <a:endParaRPr lang="en-US" altLang="zh-CN" b="0" u="sng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38532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48680"/>
            <a:ext cx="7772400" cy="648072"/>
          </a:xfrm>
        </p:spPr>
        <p:txBody>
          <a:bodyPr/>
          <a:lstStyle/>
          <a:p>
            <a:r>
              <a:rPr lang="en-US" altLang="zh-CN" dirty="0" smtClean="0"/>
              <a:t>Conference Room Characteristics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3911833"/>
              </p:ext>
            </p:extLst>
          </p:nvPr>
        </p:nvGraphicFramePr>
        <p:xfrm>
          <a:off x="827584" y="1196752"/>
          <a:ext cx="7630616" cy="4824534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663532"/>
                <a:gridCol w="663532"/>
                <a:gridCol w="663532"/>
                <a:gridCol w="884709"/>
                <a:gridCol w="774120"/>
                <a:gridCol w="1105886"/>
                <a:gridCol w="995298"/>
                <a:gridCol w="884709"/>
                <a:gridCol w="995298"/>
              </a:tblGrid>
              <a:tr h="18555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nvironment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1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2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ntenna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ol</a:t>
                      </a: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requency averag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L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1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σ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</a:p>
                  </a:txBody>
                  <a:tcPr marL="9525" marR="9525" marT="9525" marB="0" anchor="ctr"/>
                </a:tc>
              </a:tr>
              <a:tr h="185559">
                <a:tc rowSpan="24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nference_roo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vert="vert27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397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3.822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51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0.7465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111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7.529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888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4543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6304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1.01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782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7.9359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7757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7.185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8689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4.1100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62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3.115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2739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0.1681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8458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7.786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391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.8391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040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0.274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158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7.198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9380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8.464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230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5.38911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2453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3.763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968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0.6875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723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5.432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682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2.35734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764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295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932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9.3483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3896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172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6459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9.2246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090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1.405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0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8.45821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058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4.89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765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1.9482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190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4.641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285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1.6936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151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4.89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4267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1.9467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553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6.4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741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3.4573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890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3.495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7589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0.5478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089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7.371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785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42434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034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1.76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502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8.81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833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3.582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394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0.6355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159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5.86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5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9194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267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9.423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390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6.476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186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4.196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724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1.24904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8</a:t>
            </a:fld>
            <a:endParaRPr lang="en-GB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31193" y="6093296"/>
            <a:ext cx="8058224" cy="216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latinLnBrk="1">
              <a:buNone/>
            </a:pPr>
            <a:r>
              <a:rPr lang="en-US" altLang="zh-CN" sz="1200" b="0" kern="0" dirty="0" smtClean="0"/>
              <a:t>H-H: horn to horn; O-O: OEW to OEW; S-S: SIW-SIW; co: co-polarization; cross: cross-polarization</a:t>
            </a:r>
          </a:p>
          <a:p>
            <a:pPr marL="0" indent="0" latinLnBrk="1">
              <a:buFontTx/>
              <a:buNone/>
            </a:pPr>
            <a:endParaRPr lang="en-US" altLang="zh-CN" sz="1800" b="0" kern="0" dirty="0"/>
          </a:p>
        </p:txBody>
      </p:sp>
    </p:spTree>
    <p:extLst>
      <p:ext uri="{BB962C8B-B14F-4D97-AF65-F5344CB8AC3E}">
        <p14:creationId xmlns:p14="http://schemas.microsoft.com/office/powerpoint/2010/main" val="362893939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48680"/>
            <a:ext cx="7772400" cy="648072"/>
          </a:xfrm>
        </p:spPr>
        <p:txBody>
          <a:bodyPr/>
          <a:lstStyle/>
          <a:p>
            <a:r>
              <a:rPr lang="en-US" altLang="zh-CN" dirty="0" smtClean="0"/>
              <a:t>Cubicle Room Characteristics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9</a:t>
            </a:fld>
            <a:endParaRPr lang="en-GB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31193" y="6093296"/>
            <a:ext cx="8058224" cy="216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latinLnBrk="1">
              <a:buNone/>
            </a:pPr>
            <a:r>
              <a:rPr lang="en-US" altLang="zh-CN" sz="1200" b="0" kern="0" dirty="0"/>
              <a:t>H-H: horn to horn; O-O: OEW to OEW; S-S: </a:t>
            </a:r>
            <a:r>
              <a:rPr lang="en-US" altLang="zh-CN" sz="1200" b="0" kern="0" dirty="0" smtClean="0"/>
              <a:t>SIW-SIW;OLoS: obstructed line of sight</a:t>
            </a:r>
            <a:endParaRPr lang="en-US" altLang="zh-CN" sz="1200" b="0" kern="0" dirty="0"/>
          </a:p>
        </p:txBody>
      </p:sp>
      <p:graphicFrame>
        <p:nvGraphicFramePr>
          <p:cNvPr id="11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5010132"/>
              </p:ext>
            </p:extLst>
          </p:nvPr>
        </p:nvGraphicFramePr>
        <p:xfrm>
          <a:off x="827584" y="1196752"/>
          <a:ext cx="7630616" cy="4824534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663532"/>
                <a:gridCol w="663532"/>
                <a:gridCol w="663532"/>
                <a:gridCol w="884709"/>
                <a:gridCol w="774120"/>
                <a:gridCol w="1105886"/>
                <a:gridCol w="995298"/>
                <a:gridCol w="884709"/>
                <a:gridCol w="995298"/>
              </a:tblGrid>
              <a:tr h="18555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nvironment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1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2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ntenna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ol</a:t>
                      </a: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requency averag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L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1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σ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</a:p>
                  </a:txBody>
                  <a:tcPr marL="9525" marR="9525" marT="9525" marB="0" anchor="ctr"/>
                </a:tc>
              </a:tr>
              <a:tr h="185559">
                <a:tc rowSpan="24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ubicle_roo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vert="vert27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795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8.739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6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5.66426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6069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1.790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120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8.7147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872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8.576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735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5.5013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876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2.960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450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88516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822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6.329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852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3.3824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3907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7.771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22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4.8237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050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.941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159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.86631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51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1.454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055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8.3786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6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611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79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1.5362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3262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6.846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743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3.77134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15597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733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6087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1.7862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763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9.330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2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6.3835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955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9.229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7026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6.153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344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.33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263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7.2559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762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4.55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6342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1.4779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294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4.595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214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1.519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1788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4.305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522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1.3578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16759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4.238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419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1.2907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65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3.26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263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0.1867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6322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2.602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89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9.5265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353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6.7106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14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3.6349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8921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9.227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9121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6.1518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76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0.303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45557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7.3566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48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5.5886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668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2.64123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980620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38944"/>
          </a:xfrm>
        </p:spPr>
        <p:txBody>
          <a:bodyPr/>
          <a:lstStyle/>
          <a:p>
            <a:r>
              <a:rPr lang="en-US" altLang="zh-CN" dirty="0" smtClean="0"/>
              <a:t>Transmission 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nference room</a:t>
            </a:r>
          </a:p>
          <a:p>
            <a:r>
              <a:rPr lang="en-US" altLang="zh-CN" dirty="0" smtClean="0"/>
              <a:t>Cubicle room</a:t>
            </a:r>
          </a:p>
          <a:p>
            <a:r>
              <a:rPr lang="en-US" altLang="zh-CN" dirty="0" smtClean="0"/>
              <a:t>Living room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>
                <a:solidFill>
                  <a:prstClr val="black"/>
                </a:solidFill>
              </a:rPr>
              <a:t>Haiming Wang, et al. (SEU/CWPAN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73016"/>
            <a:ext cx="3656600" cy="28335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165" y="4063330"/>
            <a:ext cx="3746035" cy="23334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164" y="1268760"/>
            <a:ext cx="3746035" cy="264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277737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48680"/>
            <a:ext cx="7772400" cy="648072"/>
          </a:xfrm>
        </p:spPr>
        <p:txBody>
          <a:bodyPr/>
          <a:lstStyle/>
          <a:p>
            <a:r>
              <a:rPr lang="en-US" altLang="zh-CN" dirty="0" smtClean="0"/>
              <a:t>Living Room Characteristics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9204800"/>
              </p:ext>
            </p:extLst>
          </p:nvPr>
        </p:nvGraphicFramePr>
        <p:xfrm>
          <a:off x="827584" y="1196752"/>
          <a:ext cx="7630616" cy="4824534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663532"/>
                <a:gridCol w="663532"/>
                <a:gridCol w="663532"/>
                <a:gridCol w="884709"/>
                <a:gridCol w="774120"/>
                <a:gridCol w="1105886"/>
                <a:gridCol w="995298"/>
                <a:gridCol w="884709"/>
                <a:gridCol w="995298"/>
              </a:tblGrid>
              <a:tr h="18555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Environment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1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cenario2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ntenna</a:t>
                      </a: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ol</a:t>
                      </a:r>
                    </a:p>
                  </a:txBody>
                  <a:tcPr marL="9525" marR="9525" marT="9525" marB="0" anchor="ctr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Frequency average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L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100" b="0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σ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c</a:t>
                      </a:r>
                    </a:p>
                  </a:txBody>
                  <a:tcPr marL="9525" marR="9525" marT="9525" marB="0" anchor="ctr"/>
                </a:tc>
              </a:tr>
              <a:tr h="185559">
                <a:tc rowSpan="24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Living_room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vert="vert27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2317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620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091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1.5453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931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2.277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200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2019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127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807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133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9.7316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1154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6.91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3132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3.8421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4425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501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735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9.5542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962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4.25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2452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1.3121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758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.701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433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.6258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241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8.830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578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5.7547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4065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3.846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55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0.770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1109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1.879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550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48.8037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2861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.194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0534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.247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165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5.907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6860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2.96019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NLoS</a:t>
                      </a:r>
                    </a:p>
                  </a:txBody>
                  <a:tcPr marL="9525" marR="9525" marT="9525" marB="0" vert="vert270" anchor="ctr"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TA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438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9.560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467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6.4846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461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3.96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8067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0.89018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577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3.343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883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0.26774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16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4.3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4100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1.29041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197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4.475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298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1.52784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0.282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0.355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1524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7.40792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P-STA</a:t>
                      </a:r>
                    </a:p>
                  </a:txBody>
                  <a:tcPr marL="9525" marR="9525" marT="9525" marB="0" vert="vert27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-P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5248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4.9449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864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1.8693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0975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8.56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68143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5.48653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O-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3870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2.984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447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59.9084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5337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2.88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9383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9.8047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S-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o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042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95.0987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0377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2.15135</a:t>
                      </a:r>
                    </a:p>
                  </a:txBody>
                  <a:tcPr marL="9525" marR="9525" marT="9525" marB="0" anchor="b"/>
                </a:tc>
              </a:tr>
              <a:tr h="18555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cros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.541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07.2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.7145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74.31063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40</a:t>
            </a:fld>
            <a:endParaRPr lang="en-GB" dirty="0"/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31193" y="6093296"/>
            <a:ext cx="8058224" cy="216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latinLnBrk="1">
              <a:buNone/>
            </a:pPr>
            <a:r>
              <a:rPr lang="en-US" altLang="zh-CN" sz="1200" b="0" kern="0" dirty="0" smtClean="0"/>
              <a:t>H-H: horn to horn; O-O: OEW to OEW; S-S: SIW-SIW</a:t>
            </a:r>
          </a:p>
          <a:p>
            <a:pPr marL="0" indent="0" latinLnBrk="1">
              <a:buFontTx/>
              <a:buNone/>
            </a:pPr>
            <a:endParaRPr lang="en-US" altLang="zh-CN" sz="1800" b="0" kern="0" dirty="0"/>
          </a:p>
        </p:txBody>
      </p:sp>
    </p:spTree>
    <p:extLst>
      <p:ext uri="{BB962C8B-B14F-4D97-AF65-F5344CB8AC3E}">
        <p14:creationId xmlns:p14="http://schemas.microsoft.com/office/powerpoint/2010/main" val="17532700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99186"/>
          </a:xfrm>
        </p:spPr>
        <p:txBody>
          <a:bodyPr/>
          <a:lstStyle/>
          <a:p>
            <a:r>
              <a:rPr lang="en-US" altLang="zh-CN" dirty="0" smtClean="0"/>
              <a:t>Layout</a:t>
            </a:r>
            <a:endParaRPr lang="zh-CN" altLang="en-US" dirty="0"/>
          </a:p>
        </p:txBody>
      </p:sp>
      <p:pic>
        <p:nvPicPr>
          <p:cNvPr id="3" name="内容占位符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3" y="1484784"/>
            <a:ext cx="3378572" cy="3981045"/>
          </a:xfr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dirty="0" smtClean="0">
                <a:solidFill>
                  <a:prstClr val="black"/>
                </a:solidFill>
              </a:rPr>
              <a:t>Haiming Wang, et al. (SEU/CWPAN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340768"/>
            <a:ext cx="3318345" cy="277534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603673" y="3212248"/>
            <a:ext cx="2339484" cy="39986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380312" y="2246655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Cubicle Room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884368" y="5590500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Living Room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40168" y="5424701"/>
            <a:ext cx="2106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n-ea"/>
                <a:ea typeface="+mn-ea"/>
              </a:rPr>
              <a:t>Conference Room</a:t>
            </a:r>
          </a:p>
        </p:txBody>
      </p:sp>
    </p:spTree>
    <p:extLst>
      <p:ext uri="{BB962C8B-B14F-4D97-AF65-F5344CB8AC3E}">
        <p14:creationId xmlns:p14="http://schemas.microsoft.com/office/powerpoint/2010/main" val="209573334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1066800"/>
          </a:xfrm>
        </p:spPr>
        <p:txBody>
          <a:bodyPr/>
          <a:lstStyle/>
          <a:p>
            <a:r>
              <a:rPr lang="en-US" altLang="zh-CN" sz="2800" dirty="0" smtClean="0"/>
              <a:t>Channel Measurement Setup</a:t>
            </a:r>
            <a:endParaRPr lang="zh-CN" altLang="en-US" sz="28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4841865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>
                <a:latin typeface="+mj-lt"/>
              </a:rPr>
              <a:t>A PC is used to not only control the rotary table with an RS-232 port but also control the signal generator and vector network analyzer (VNA)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>
                <a:latin typeface="+mj-lt"/>
              </a:rPr>
              <a:t>The signal generator transmits CW signal at each frequency, then Rx power and channel frequency </a:t>
            </a:r>
            <a:r>
              <a:rPr lang="en-US" altLang="zh-CN" sz="1600" dirty="0">
                <a:latin typeface="+mj-lt"/>
              </a:rPr>
              <a:t>response are obtained by the </a:t>
            </a:r>
            <a:r>
              <a:rPr lang="en-US" altLang="zh-CN" sz="1600" dirty="0" smtClean="0">
                <a:latin typeface="+mj-lt"/>
              </a:rPr>
              <a:t>VNA. The positions of Tx and Rx antennas and measured data </a:t>
            </a:r>
            <a:r>
              <a:rPr lang="en-US" altLang="zh-CN" sz="1600" dirty="0">
                <a:latin typeface="+mj-lt"/>
              </a:rPr>
              <a:t>are simultaneously </a:t>
            </a:r>
            <a:r>
              <a:rPr lang="en-US" altLang="zh-CN" sz="1600" dirty="0" smtClean="0">
                <a:latin typeface="+mj-lt"/>
              </a:rPr>
              <a:t>recorded.</a:t>
            </a:r>
            <a:endParaRPr lang="zh-CN" altLang="en-US" sz="1600" dirty="0">
              <a:latin typeface="+mj-lt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6" y="1268760"/>
            <a:ext cx="74390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24700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17984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570312"/>
            <a:ext cx="7564016" cy="2667000"/>
          </a:xfrm>
        </p:spPr>
        <p:txBody>
          <a:bodyPr/>
          <a:lstStyle/>
          <a:p>
            <a:pPr eaLnBrk="0" hangingPunct="0"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kern="1200" dirty="0">
                <a:cs typeface="宋体" charset="0"/>
              </a:rPr>
              <a:t>Type II: Open-ended waveguide (OEW) antenna with 6-dBi gain</a:t>
            </a:r>
            <a:endParaRPr lang="zh-CN" altLang="en-US" sz="2000" kern="1200" dirty="0">
              <a:cs typeface="宋体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733" y="4023066"/>
            <a:ext cx="3125755" cy="23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005064"/>
            <a:ext cx="3173760" cy="23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12776"/>
            <a:ext cx="3166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Type I: 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Horn antenna with 23.7-dBi </a:t>
            </a: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gain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34545" y="1359912"/>
            <a:ext cx="3965847" cy="2285112"/>
            <a:chOff x="3923929" y="1359912"/>
            <a:chExt cx="3965847" cy="228511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847"/>
            <a:stretch/>
          </p:blipFill>
          <p:spPr bwMode="auto">
            <a:xfrm>
              <a:off x="3923929" y="1359912"/>
              <a:ext cx="3965847" cy="228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33204" y="3375700"/>
              <a:ext cx="1032655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Angle (degree)</a:t>
              </a:r>
              <a:endParaRPr lang="zh-CN" altLang="en-US" sz="11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3616954" y="2295816"/>
              <a:ext cx="875561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Pattern (dB)</a:t>
              </a:r>
              <a:endParaRPr lang="zh-CN" altLang="en-US" sz="1100" dirty="0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6772547" y="1451838"/>
              <a:ext cx="820078" cy="511679"/>
              <a:chOff x="7889776" y="1446297"/>
              <a:chExt cx="820078" cy="511679"/>
            </a:xfrm>
            <a:solidFill>
              <a:schemeClr val="bg1"/>
            </a:solidFill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7889776" y="183101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7889776" y="156940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05437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8100392" y="1446297"/>
                <a:ext cx="606256" cy="246221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H-Plane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00392" y="1704060"/>
                <a:ext cx="609462" cy="253916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E-Plane</a:t>
                </a:r>
                <a:endParaRPr lang="zh-CN" altLang="en-US" sz="1000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81638" y="4077072"/>
            <a:ext cx="1080000" cy="2261091"/>
            <a:chOff x="896733" y="4077072"/>
            <a:chExt cx="1080000" cy="2261091"/>
          </a:xfrm>
        </p:grpSpPr>
        <p:pic>
          <p:nvPicPr>
            <p:cNvPr id="41989" name="Picture 5" descr="F:\Communications\mmWave Commun\Implementation\CH Meas\v1\Antenna Pattern\Open-ended waveguide-2.JPG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96733" y="5279312"/>
              <a:ext cx="1080000" cy="105885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0" name="Picture 6" descr="F:\Communications\mmWave Commun\Implementation\CH Meas\v1\Antenna Pattern\Open-ended waveguide-1.JP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33" y="4077072"/>
              <a:ext cx="1080000" cy="117965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91" name="Picture 7" descr="F:\Communications\mmWave Commun\Implementation\CH Meas\v1\Antenna Pattern\Q-band Horn_Antenn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38" y="2276872"/>
            <a:ext cx="3114298" cy="11886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0932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417984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6" name="矩形 5"/>
          <p:cNvSpPr/>
          <p:nvPr/>
        </p:nvSpPr>
        <p:spPr>
          <a:xfrm>
            <a:off x="826776" y="1478902"/>
            <a:ext cx="37244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Type Ⅲ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: SIW</a:t>
            </a: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 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 antenna </a:t>
            </a:r>
            <a:r>
              <a:rPr lang="en-US" altLang="zh-CN" sz="2000" b="1" dirty="0">
                <a:latin typeface="+mn-lt"/>
                <a:ea typeface="+mn-ea"/>
                <a:cs typeface="宋体" charset="0"/>
              </a:rPr>
              <a:t>with </a:t>
            </a: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3-dBi gain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</a:pPr>
            <a:r>
              <a:rPr lang="en-US" altLang="zh-CN" sz="2000" b="1" dirty="0" smtClean="0">
                <a:latin typeface="+mn-lt"/>
                <a:ea typeface="+mn-ea"/>
                <a:cs typeface="宋体" charset="0"/>
              </a:rPr>
              <a:t>Three antennas are linear polarized</a:t>
            </a:r>
            <a:endParaRPr lang="en-US" altLang="zh-CN" sz="2000" b="1" dirty="0">
              <a:latin typeface="+mn-lt"/>
              <a:ea typeface="+mn-ea"/>
              <a:cs typeface="宋体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579" y="1487744"/>
            <a:ext cx="2163288" cy="1428313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378563" y="2934823"/>
            <a:ext cx="8386873" cy="3245513"/>
            <a:chOff x="408474" y="2687822"/>
            <a:chExt cx="8386873" cy="3245513"/>
          </a:xfrm>
        </p:grpSpPr>
        <p:sp>
          <p:nvSpPr>
            <p:cNvPr id="3" name="文本框 2"/>
            <p:cNvSpPr txBox="1"/>
            <p:nvPr/>
          </p:nvSpPr>
          <p:spPr>
            <a:xfrm rot="10800000">
              <a:off x="426598" y="4149080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502942" y="2687822"/>
              <a:ext cx="8292405" cy="3245513"/>
              <a:chOff x="502942" y="2687822"/>
              <a:chExt cx="8292405" cy="3245513"/>
            </a:xfrm>
          </p:grpSpPr>
          <p:pic>
            <p:nvPicPr>
              <p:cNvPr id="8" name="Picture 1" descr="图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02942" y="2687822"/>
                <a:ext cx="8292405" cy="3117441"/>
              </a:xfrm>
              <a:prstGeom prst="rect">
                <a:avLst/>
              </a:prstGeom>
              <a:noFill/>
            </p:spPr>
          </p:pic>
          <p:sp>
            <p:nvSpPr>
              <p:cNvPr id="10" name="文本框 9"/>
              <p:cNvSpPr txBox="1"/>
              <p:nvPr/>
            </p:nvSpPr>
            <p:spPr>
              <a:xfrm rot="16200000">
                <a:off x="2232321" y="5097383"/>
                <a:ext cx="430887" cy="12241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square" rtlCol="0">
                <a:spAutoFit/>
              </a:bodyPr>
              <a:lstStyle/>
              <a:p>
                <a:pPr algn="r"/>
                <a:r>
                  <a:rPr lang="en-US" altLang="zh-CN" sz="1600" dirty="0" smtClean="0">
                    <a:latin typeface="+mn-ea"/>
                    <a:ea typeface="+mn-ea"/>
                  </a:rPr>
                  <a:t>Angle (deg)</a:t>
                </a:r>
                <a:endParaRPr lang="zh-CN" altLang="en-US" sz="1600" dirty="0">
                  <a:latin typeface="+mn-ea"/>
                  <a:ea typeface="+mn-ea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 rot="16200000">
                <a:off x="6552801" y="5105823"/>
                <a:ext cx="430887" cy="12241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square" rtlCol="0">
                <a:spAutoFit/>
              </a:bodyPr>
              <a:lstStyle/>
              <a:p>
                <a:pPr algn="r"/>
                <a:r>
                  <a:rPr lang="en-US" altLang="zh-CN" sz="1600" dirty="0" smtClean="0">
                    <a:latin typeface="+mn-ea"/>
                    <a:ea typeface="+mn-ea"/>
                  </a:rPr>
                  <a:t>Angle (deg)</a:t>
                </a:r>
                <a:endParaRPr lang="zh-CN" altLang="en-US" sz="1600" dirty="0">
                  <a:latin typeface="+mn-ea"/>
                  <a:ea typeface="+mn-ea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 rot="10800000">
              <a:off x="408474" y="4096407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 rot="16200000">
              <a:off x="3551906" y="5105823"/>
              <a:ext cx="430887" cy="1224137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600" dirty="0">
                <a:latin typeface="+mn-l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 rot="16200000">
              <a:off x="7845403" y="5105823"/>
              <a:ext cx="430887" cy="1224137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600" dirty="0">
                <a:latin typeface="+mn-lt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 rot="16200000">
              <a:off x="2094292" y="2530176"/>
              <a:ext cx="173124" cy="1080121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050" dirty="0">
                <a:latin typeface="+mn-lt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 rot="16200000">
              <a:off x="6361046" y="2518579"/>
              <a:ext cx="173124" cy="1080121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pPr algn="r"/>
              <a:endParaRPr lang="zh-CN" altLang="en-US" sz="1050" dirty="0">
                <a:latin typeface="+mn-l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 rot="16200000">
              <a:off x="2044416" y="2518580"/>
              <a:ext cx="346249" cy="10801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r"/>
              <a:r>
                <a:rPr lang="en-US" altLang="zh-CN" sz="1050" dirty="0" smtClean="0">
                  <a:latin typeface="+mn-lt"/>
                </a:rPr>
                <a:t>Maximum Gain</a:t>
              </a:r>
              <a:endParaRPr lang="zh-CN" altLang="en-US" sz="1050" dirty="0">
                <a:latin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 rot="16200000">
              <a:off x="6314508" y="2501925"/>
              <a:ext cx="346249" cy="108012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r"/>
              <a:r>
                <a:rPr lang="en-US" altLang="zh-CN" sz="1050" dirty="0" smtClean="0">
                  <a:latin typeface="+mn-lt"/>
                </a:rPr>
                <a:t>Maximum Gain</a:t>
              </a:r>
              <a:endParaRPr lang="zh-CN" altLang="en-US" sz="1050" dirty="0">
                <a:latin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 rot="10800000">
              <a:off x="4581151" y="4096407"/>
              <a:ext cx="461665" cy="63815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 rtlCol="0">
              <a:spAutoFit/>
            </a:bodyPr>
            <a:lstStyle/>
            <a:p>
              <a:endParaRPr lang="zh-CN" altLang="en-US" dirty="0">
                <a:latin typeface="+mn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 rot="10800000">
              <a:off x="4675620" y="4045819"/>
              <a:ext cx="461665" cy="638154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>
                  <a:latin typeface="+mn-lt"/>
                </a:rPr>
                <a:t>Gain</a:t>
              </a:r>
              <a:endParaRPr lang="zh-CN" altLang="en-US" dirty="0">
                <a:latin typeface="+mn-lt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299768" y="4806978"/>
              <a:ext cx="8422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6487632" y="4790525"/>
              <a:ext cx="8422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419036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44824"/>
            <a:ext cx="7772400" cy="448052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indoor environments: Conferenc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om, Cubicl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om, Living room</a:t>
            </a:r>
          </a:p>
          <a:p>
            <a:pPr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sets of scenarios: AP-STA, STA-STA; LoS, NLoS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1" hangingPunct="1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x antenna configuration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SzPct val="100000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x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x: Horn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-po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00000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x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x: Horn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-po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00000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x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x: OE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o-po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00000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x and Rx: OEW, Cross-pol; </a:t>
            </a:r>
          </a:p>
          <a:p>
            <a:pPr lvl="1">
              <a:buSzPct val="100000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x and Rx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W, Co-po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00000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x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x: SIW, Cross-Pol</a:t>
            </a:r>
          </a:p>
          <a:p>
            <a:pPr lvl="1">
              <a:buSzPct val="100000"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SzPct val="100000"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arch 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2014</a:t>
            </a:r>
            <a:endParaRPr lang="en-GB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altLang="zh-CN" smtClean="0"/>
              <a:t>Haiming Wang, et al. (SEU/CWPAN)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56555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280&quot;&gt;&lt;property id=&quot;20148&quot; value=&quot;5&quot;/&gt;&lt;property id=&quot;20300&quot; value=&quot;Slide 1 - &amp;quot;Large-Scale Characteristics of 45 GHz Based on Channel Measurement&amp;quot;&quot;/&gt;&lt;property id=&quot;20307&quot; value=&quot;390&quot;/&gt;&lt;/object&gt;&lt;object type=&quot;3&quot; unique_id=&quot;10281&quot;&gt;&lt;property id=&quot;20148&quot; value=&quot;5&quot;/&gt;&lt;property id=&quot;20300&quot; value=&quot;Slide 2 - &amp;quot;Abstract&amp;quot;&quot;/&gt;&lt;property id=&quot;20307&quot; value=&quot;391&quot;/&gt;&lt;/object&gt;&lt;object type=&quot;3&quot; unique_id=&quot;10282&quot;&gt;&lt;property id=&quot;20148&quot; value=&quot;5&quot;/&gt;&lt;property id=&quot;20300&quot; value=&quot;Slide 3 - &amp;quot;Outline&amp;quot;&quot;/&gt;&lt;property id=&quot;20307&quot; value=&quot;392&quot;/&gt;&lt;/object&gt;&lt;object type=&quot;3&quot; unique_id=&quot;10283&quot;&gt;&lt;property id=&quot;20148&quot; value=&quot;5&quot;/&gt;&lt;property id=&quot;20300&quot; value=&quot;Slide 4 - &amp;quot;Transmission Scenarios&amp;quot;&quot;/&gt;&lt;property id=&quot;20307&quot; value=&quot;425&quot;/&gt;&lt;/object&gt;&lt;object type=&quot;3&quot; unique_id=&quot;10284&quot;&gt;&lt;property id=&quot;20148&quot; value=&quot;5&quot;/&gt;&lt;property id=&quot;20300&quot; value=&quot;Slide 5 - &amp;quot;Scenario Setup&amp;quot;&quot;/&gt;&lt;property id=&quot;20307&quot; value=&quot;394&quot;/&gt;&lt;/object&gt;&lt;object type=&quot;3&quot; unique_id=&quot;10285&quot;&gt;&lt;property id=&quot;20148&quot; value=&quot;5&quot;/&gt;&lt;property id=&quot;20300&quot; value=&quot;Slide 6 - &amp;quot;Channel Measurement Setup&amp;quot;&quot;/&gt;&lt;property id=&quot;20307&quot; value=&quot;395&quot;/&gt;&lt;/object&gt;&lt;object type=&quot;3&quot; unique_id=&quot;10286&quot;&gt;&lt;property id=&quot;20148&quot; value=&quot;5&quot;/&gt;&lt;property id=&quot;20300&quot; value=&quot;Slide 7 - &amp;quot;Antennas for Channel Measurement&amp;quot;&quot;/&gt;&lt;property id=&quot;20307&quot; value=&quot;396&quot;/&gt;&lt;/object&gt;&lt;object type=&quot;3&quot; unique_id=&quot;10287&quot;&gt;&lt;property id=&quot;20148&quot; value=&quot;5&quot;/&gt;&lt;property id=&quot;20300&quot; value=&quot;Slide 8 - &amp;quot;Antennas for Channel Measurement&amp;quot;&quot;/&gt;&lt;property id=&quot;20307&quot; value=&quot;407&quot;/&gt;&lt;/object&gt;&lt;object type=&quot;3&quot; unique_id=&quot;10288&quot;&gt;&lt;property id=&quot;20148&quot; value=&quot;5&quot;/&gt;&lt;property id=&quot;20300&quot; value=&quot;Slide 9 - &amp;quot;Scenarios&amp;quot;&quot;/&gt;&lt;property id=&quot;20307&quot; value=&quot;412&quot;/&gt;&lt;/object&gt;&lt;object type=&quot;3&quot; unique_id=&quot;10289&quot;&gt;&lt;property id=&quot;20148&quot; value=&quot;5&quot;/&gt;&lt;property id=&quot;20300&quot; value=&quot;Slide 10 - &amp;quot;Scenarios&amp;quot;&quot;/&gt;&lt;property id=&quot;20307&quot; value=&quot;413&quot;/&gt;&lt;/object&gt;&lt;object type=&quot;3&quot; unique_id=&quot;10290&quot;&gt;&lt;property id=&quot;20148&quot; value=&quot;5&quot;/&gt;&lt;property id=&quot;20300&quot; value=&quot;Slide 11 - &amp;quot;Path-Loss Model&amp;quot;&quot;/&gt;&lt;property id=&quot;20307&quot; value=&quot;421&quot;/&gt;&lt;/object&gt;&lt;object type=&quot;3&quot; unique_id=&quot;10291&quot;&gt;&lt;property id=&quot;20148&quot; value=&quot;5&quot;/&gt;&lt;property id=&quot;20300&quot; value=&quot;Slide 12 - &amp;quot;Fitting plot-Conference room-AP&amp;quot;&quot;/&gt;&lt;property id=&quot;20307&quot; value=&quot;417&quot;/&gt;&lt;/object&gt;&lt;object type=&quot;3&quot; unique_id=&quot;10292&quot;&gt;&lt;property id=&quot;20148&quot; value=&quot;5&quot;/&gt;&lt;property id=&quot;20300&quot; value=&quot;Slide 13 - &amp;quot;Fitting plot-Conference room-AP&amp;quot;&quot;/&gt;&lt;property id=&quot;20307&quot; value=&quot;428&quot;/&gt;&lt;/object&gt;&lt;object type=&quot;3&quot; unique_id=&quot;10293&quot;&gt;&lt;property id=&quot;20148&quot; value=&quot;5&quot;/&gt;&lt;property id=&quot;20300&quot; value=&quot;Slide 14 - &amp;quot;Fitting plot-Conference room-AP&amp;quot;&quot;/&gt;&lt;property id=&quot;20307&quot; value=&quot;429&quot;/&gt;&lt;/object&gt;&lt;object type=&quot;3&quot; unique_id=&quot;10294&quot;&gt;&lt;property id=&quot;20148&quot; value=&quot;5&quot;/&gt;&lt;property id=&quot;20300&quot; value=&quot;Slide 15 - &amp;quot;Fitting plot-Conf-NLoS-AP&amp;quot;&quot;/&gt;&lt;property id=&quot;20307&quot; value=&quot;430&quot;/&gt;&lt;/object&gt;&lt;object type=&quot;3&quot; unique_id=&quot;10295&quot;&gt;&lt;property id=&quot;20148&quot; value=&quot;5&quot;/&gt;&lt;property id=&quot;20300&quot; value=&quot;Slide 16 - &amp;quot;Fitting plot-Conference room-STA&amp;quot;&quot;/&gt;&lt;property id=&quot;20307&quot; value=&quot;427&quot;/&gt;&lt;/object&gt;&lt;object type=&quot;3&quot; unique_id=&quot;10296&quot;&gt;&lt;property id=&quot;20148&quot; value=&quot;5&quot;/&gt;&lt;property id=&quot;20300&quot; value=&quot;Slide 17 - &amp;quot;Fitting plot-Conference room-STA&amp;quot;&quot;/&gt;&lt;property id=&quot;20307&quot; value=&quot;418&quot;/&gt;&lt;/object&gt;&lt;object type=&quot;3&quot; unique_id=&quot;10297&quot;&gt;&lt;property id=&quot;20148&quot; value=&quot;5&quot;/&gt;&lt;property id=&quot;20300&quot; value=&quot;Slide 18 - &amp;quot;Fitting plot-Conference room-STA&amp;quot;&quot;/&gt;&lt;property id=&quot;20307&quot; value=&quot;419&quot;/&gt;&lt;/object&gt;&lt;object type=&quot;3&quot; unique_id=&quot;10298&quot;&gt;&lt;property id=&quot;20148&quot; value=&quot;5&quot;/&gt;&lt;property id=&quot;20300&quot; value=&quot;Slide 19 - &amp;quot;Fitting plot-NLoS-STA&amp;quot;&quot;/&gt;&lt;property id=&quot;20307&quot; value=&quot;422&quot;/&gt;&lt;/object&gt;&lt;object type=&quot;3&quot; unique_id=&quot;10299&quot;&gt;&lt;property id=&quot;20148&quot; value=&quot;5&quot;/&gt;&lt;property id=&quot;20300&quot; value=&quot;Slide 20 - &amp;quot;Fitting plot-Cubicle room-AP&amp;quot;&quot;/&gt;&lt;property id=&quot;20307&quot; value=&quot;415&quot;/&gt;&lt;/object&gt;&lt;object type=&quot;3&quot; unique_id=&quot;10300&quot;&gt;&lt;property id=&quot;20148&quot; value=&quot;5&quot;/&gt;&lt;property id=&quot;20300&quot; value=&quot;Slide 21 - &amp;quot;Fitting plot-Cubicle room-AP&amp;quot;&quot;/&gt;&lt;property id=&quot;20307&quot; value=&quot;398&quot;/&gt;&lt;/object&gt;&lt;object type=&quot;3&quot; unique_id=&quot;10301&quot;&gt;&lt;property id=&quot;20148&quot; value=&quot;5&quot;/&gt;&lt;property id=&quot;20300&quot; value=&quot;Slide 22 - &amp;quot;Fitting plot-Cubicle room-AP&amp;quot;&quot;/&gt;&lt;property id=&quot;20307&quot; value=&quot;416&quot;/&gt;&lt;/object&gt;&lt;object type=&quot;3&quot; unique_id=&quot;10302&quot;&gt;&lt;property id=&quot;20148&quot; value=&quot;5&quot;/&gt;&lt;property id=&quot;20300&quot; value=&quot;Slide 23 - &amp;quot;Fitting plot-Cubicle room-STA&amp;quot;&quot;/&gt;&lt;property id=&quot;20307&quot; value=&quot;434&quot;/&gt;&lt;/object&gt;&lt;object type=&quot;3&quot; unique_id=&quot;10303&quot;&gt;&lt;property id=&quot;20148&quot; value=&quot;5&quot;/&gt;&lt;property id=&quot;20300&quot; value=&quot;Slide 24 - &amp;quot;Fitting plot-Cubicle room-STA&amp;quot;&quot;/&gt;&lt;property id=&quot;20307&quot; value=&quot;435&quot;/&gt;&lt;/object&gt;&lt;object type=&quot;3&quot; unique_id=&quot;10304&quot;&gt;&lt;property id=&quot;20148&quot; value=&quot;5&quot;/&gt;&lt;property id=&quot;20300&quot; value=&quot;Slide 25 - &amp;quot;Fitting plot-Cubicle room-STA&amp;quot;&quot;/&gt;&lt;property id=&quot;20307&quot; value=&quot;436&quot;/&gt;&lt;/object&gt;&lt;object type=&quot;3&quot; unique_id=&quot;10305&quot;&gt;&lt;property id=&quot;20148&quot; value=&quot;5&quot;/&gt;&lt;property id=&quot;20300&quot; value=&quot;Slide 26 - &amp;quot;Fitting plot-Living room-AP&amp;quot;&quot;/&gt;&lt;property id=&quot;20307&quot; value=&quot;423&quot;/&gt;&lt;/object&gt;&lt;object type=&quot;3&quot; unique_id=&quot;10306&quot;&gt;&lt;property id=&quot;20148&quot; value=&quot;5&quot;/&gt;&lt;property id=&quot;20300&quot; value=&quot;Slide 27 - &amp;quot;Fitting plot-Living room-AP&amp;quot;&quot;/&gt;&lt;property id=&quot;20307&quot; value=&quot;424&quot;/&gt;&lt;/object&gt;&lt;object type=&quot;3&quot; unique_id=&quot;10307&quot;&gt;&lt;property id=&quot;20148&quot; value=&quot;5&quot;/&gt;&lt;property id=&quot;20300&quot; value=&quot;Slide 28 - &amp;quot;Fitting plot-Living room-AP&amp;quot;&quot;/&gt;&lt;property id=&quot;20307&quot; value=&quot;426&quot;/&gt;&lt;/object&gt;&lt;object type=&quot;3&quot; unique_id=&quot;10308&quot;&gt;&lt;property id=&quot;20148&quot; value=&quot;5&quot;/&gt;&lt;property id=&quot;20300&quot; value=&quot;Slide 29 - &amp;quot;Fitting plot-Living room-STA&amp;quot;&quot;/&gt;&lt;property id=&quot;20307&quot; value=&quot;431&quot;/&gt;&lt;/object&gt;&lt;object type=&quot;3&quot; unique_id=&quot;10309&quot;&gt;&lt;property id=&quot;20148&quot; value=&quot;5&quot;/&gt;&lt;property id=&quot;20300&quot; value=&quot;Slide 30 - &amp;quot;Fitting plot-Living room-STA&amp;quot;&quot;/&gt;&lt;property id=&quot;20307&quot; value=&quot;432&quot;/&gt;&lt;/object&gt;&lt;object type=&quot;3&quot; unique_id=&quot;10310&quot;&gt;&lt;property id=&quot;20148&quot; value=&quot;5&quot;/&gt;&lt;property id=&quot;20300&quot; value=&quot;Slide 31 - &amp;quot;Fitting plot-Living room-STA&amp;quot;&quot;/&gt;&lt;property id=&quot;20307&quot; value=&quot;433&quot;/&gt;&lt;/object&gt;&lt;object type=&quot;3&quot; unique_id=&quot;10311&quot;&gt;&lt;property id=&quot;20148&quot; value=&quot;5&quot;/&gt;&lt;property id=&quot;20300&quot; value=&quot;Slide 32 - &amp;quot;Conference Room Characteristics&amp;quot;&quot;/&gt;&lt;property id=&quot;20307&quot; value=&quot;411&quot;/&gt;&lt;/object&gt;&lt;object type=&quot;3&quot; unique_id=&quot;10312&quot;&gt;&lt;property id=&quot;20148&quot; value=&quot;5&quot;/&gt;&lt;property id=&quot;20300&quot; value=&quot;Slide 33 - &amp;quot;Cubicle Room Characteristics&amp;quot;&quot;/&gt;&lt;property id=&quot;20307&quot; value=&quot;410&quot;/&gt;&lt;/object&gt;&lt;object type=&quot;3&quot; unique_id=&quot;10313&quot;&gt;&lt;property id=&quot;20148&quot; value=&quot;5&quot;/&gt;&lt;property id=&quot;20300&quot; value=&quot;Slide 34 - &amp;quot;Living Room Characteristics&amp;quot;&quot;/&gt;&lt;property id=&quot;20307&quot; value=&quot;399&quot;/&gt;&lt;/object&gt;&lt;object type=&quot;3&quot; unique_id=&quot;10314&quot;&gt;&lt;property id=&quot;20148&quot; value=&quot;5&quot;/&gt;&lt;property id=&quot;20300&quot; value=&quot;Slide 35 - &amp;quot;Conclusion&amp;quot;&quot;/&gt;&lt;property id=&quot;20307&quot; value=&quot;400&quot;/&gt;&lt;/object&gt;&lt;object type=&quot;3&quot; unique_id=&quot;10315&quot;&gt;&lt;property id=&quot;20148&quot; value=&quot;5&quot;/&gt;&lt;property id=&quot;20300&quot; value=&quot;Slide 36 - &amp;quot;Shadow Fading Distribution&amp;quot;&quot;/&gt;&lt;property id=&quot;20307&quot; value=&quot;414&quot;/&gt;&lt;/object&gt;&lt;object type=&quot;3&quot; unique_id=&quot;10316&quot;&gt;&lt;property id=&quot;20148&quot; value=&quot;5&quot;/&gt;&lt;property id=&quot;20300&quot; value=&quot;Slide 37 - &amp;quot;Future Work&amp;quot;&quot;/&gt;&lt;property id=&quot;20307&quot; value=&quot;405&quot;/&gt;&lt;/object&gt;&lt;/object&gt;&lt;object type=&quot;8&quot; unique_id=&quot;1003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Technique_DTA_1364r0</Template>
  <TotalTime>26230</TotalTime>
  <Words>3108</Words>
  <Application>Microsoft Office PowerPoint</Application>
  <PresentationFormat>全屏显示(4:3)</PresentationFormat>
  <Paragraphs>873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Default Design</vt:lpstr>
      <vt:lpstr>Equation</vt:lpstr>
      <vt:lpstr>Large-Scale Characteristics of 45 GHz Based on Channel Measurement</vt:lpstr>
      <vt:lpstr>Abstract</vt:lpstr>
      <vt:lpstr>Outline</vt:lpstr>
      <vt:lpstr>Transmission Scenarios</vt:lpstr>
      <vt:lpstr>Layout</vt:lpstr>
      <vt:lpstr>Channel Measurement Setup</vt:lpstr>
      <vt:lpstr>Antennas for Channel Measurement</vt:lpstr>
      <vt:lpstr>Antennas for Channel Measurement</vt:lpstr>
      <vt:lpstr>Scenarios</vt:lpstr>
      <vt:lpstr>Scenarios</vt:lpstr>
      <vt:lpstr>Path-Loss Model</vt:lpstr>
      <vt:lpstr>Conference Room</vt:lpstr>
      <vt:lpstr>Fitting plot-Conference room-AP</vt:lpstr>
      <vt:lpstr>Fitting plot-Conference room-AP</vt:lpstr>
      <vt:lpstr>Fitting plot-Conference room-AP</vt:lpstr>
      <vt:lpstr>Fitting plot-Conference-NLoS-AP</vt:lpstr>
      <vt:lpstr>Fitting plot-Conference room-STA</vt:lpstr>
      <vt:lpstr>Fitting plot-Conference room-STA</vt:lpstr>
      <vt:lpstr>Fitting plot-Conference room-STA</vt:lpstr>
      <vt:lpstr>Fitting plot-NLoS-STA</vt:lpstr>
      <vt:lpstr>Cubicle Room</vt:lpstr>
      <vt:lpstr>Fitting plot-Cubicle room-AP</vt:lpstr>
      <vt:lpstr>Fitting plot-Cubicle room-AP</vt:lpstr>
      <vt:lpstr>Fitting plot-Cubicle room-AP</vt:lpstr>
      <vt:lpstr>Fitting plot-Cubicle room-STA</vt:lpstr>
      <vt:lpstr>Fitting plot-Cubicle room-STA</vt:lpstr>
      <vt:lpstr>Fitting plot-Cubicle room-STA</vt:lpstr>
      <vt:lpstr>Living Room</vt:lpstr>
      <vt:lpstr>Fitting plot-Living room-AP</vt:lpstr>
      <vt:lpstr>Fitting plot-Living room-AP</vt:lpstr>
      <vt:lpstr>Fitting plot-Living room-AP</vt:lpstr>
      <vt:lpstr>Fitting plot-Living room-STA</vt:lpstr>
      <vt:lpstr>Fitting plot-Living room-STA</vt:lpstr>
      <vt:lpstr>Fitting plot-Living room-STA</vt:lpstr>
      <vt:lpstr>Shadow Fading Distribution in Cubicle Room</vt:lpstr>
      <vt:lpstr>Conclusion</vt:lpstr>
      <vt:lpstr>Future Work</vt:lpstr>
      <vt:lpstr>Conference Room Characteristics</vt:lpstr>
      <vt:lpstr>Cubicle Room Characteristics</vt:lpstr>
      <vt:lpstr>Living Room Characteristics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948</cp:revision>
  <dcterms:created xsi:type="dcterms:W3CDTF">2006-02-24T01:46:22Z</dcterms:created>
  <dcterms:modified xsi:type="dcterms:W3CDTF">2014-03-19T05:46:44Z</dcterms:modified>
</cp:coreProperties>
</file>